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2000" w:rsidRPr="00A62000" w:rsidRDefault="00A62000" w:rsidP="00A62000">
      <w:pPr>
        <w:spacing w:line="360" w:lineRule="auto"/>
        <w:jc w:val="center"/>
        <w:rPr>
          <w:b/>
          <w:color w:val="FF0000"/>
          <w:sz w:val="24"/>
          <w:szCs w:val="21"/>
        </w:rPr>
      </w:pPr>
      <w:r w:rsidRPr="00A62000">
        <w:rPr>
          <w:rFonts w:hint="eastAsia"/>
          <w:b/>
          <w:color w:val="FF0000"/>
          <w:sz w:val="24"/>
          <w:szCs w:val="21"/>
        </w:rPr>
        <w:t>专题</w:t>
      </w:r>
      <w:bookmarkStart w:id="0" w:name="_GoBack"/>
      <w:r w:rsidRPr="00A62000">
        <w:rPr>
          <w:rFonts w:hint="eastAsia"/>
          <w:b/>
          <w:color w:val="FF0000"/>
          <w:sz w:val="24"/>
          <w:szCs w:val="21"/>
        </w:rPr>
        <w:t>0</w:t>
      </w:r>
      <w:r w:rsidRPr="00A62000">
        <w:rPr>
          <w:b/>
          <w:color w:val="FF0000"/>
          <w:sz w:val="24"/>
          <w:szCs w:val="21"/>
        </w:rPr>
        <w:t>9</w:t>
      </w:r>
      <w:r>
        <w:rPr>
          <w:rFonts w:hint="eastAsia"/>
          <w:b/>
          <w:color w:val="FF0000"/>
          <w:sz w:val="24"/>
          <w:szCs w:val="21"/>
        </w:rPr>
        <w:t xml:space="preserve"> </w:t>
      </w:r>
      <w:r w:rsidRPr="00A62000">
        <w:rPr>
          <w:rFonts w:hint="eastAsia"/>
          <w:b/>
          <w:color w:val="FF0000"/>
          <w:sz w:val="24"/>
          <w:szCs w:val="21"/>
        </w:rPr>
        <w:t>力与运动</w:t>
      </w:r>
      <w:bookmarkEnd w:id="0"/>
    </w:p>
    <w:p w:rsidR="00A62000" w:rsidRPr="00281020" w:rsidRDefault="00A62000" w:rsidP="00A62000">
      <w:pPr>
        <w:spacing w:line="360" w:lineRule="auto"/>
        <w:rPr>
          <w:szCs w:val="21"/>
        </w:rPr>
      </w:pPr>
    </w:p>
    <w:p w:rsidR="00A62000" w:rsidRPr="00A22411" w:rsidRDefault="00A62000" w:rsidP="00A62000">
      <w:pPr>
        <w:rPr>
          <w:b/>
          <w:szCs w:val="21"/>
        </w:rPr>
      </w:pPr>
      <w:r w:rsidRPr="00A22411">
        <w:rPr>
          <w:b/>
          <w:szCs w:val="21"/>
        </w:rPr>
        <w:t>一、单选题</w:t>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w:t>
      </w:r>
      <w:r w:rsidRPr="0090056F">
        <w:rPr>
          <w:szCs w:val="21"/>
        </w:rPr>
        <w:t>2020·</w:t>
      </w:r>
      <w:r w:rsidRPr="0090056F">
        <w:rPr>
          <w:szCs w:val="21"/>
        </w:rPr>
        <w:t>江苏无锡市</w:t>
      </w:r>
      <w:r w:rsidRPr="0090056F">
        <w:rPr>
          <w:szCs w:val="21"/>
        </w:rPr>
        <w:t>·</w:t>
      </w:r>
      <w:r w:rsidRPr="0090056F">
        <w:rPr>
          <w:szCs w:val="21"/>
        </w:rPr>
        <w:t>中考真题）用如图所示的装置</w:t>
      </w:r>
      <w:r w:rsidRPr="0090056F">
        <w:rPr>
          <w:szCs w:val="21"/>
        </w:rPr>
        <w:t>“</w:t>
      </w:r>
      <w:r w:rsidRPr="0090056F">
        <w:rPr>
          <w:szCs w:val="21"/>
        </w:rPr>
        <w:t>探究二力平衡的条件</w:t>
      </w:r>
      <w:r w:rsidRPr="0090056F">
        <w:rPr>
          <w:szCs w:val="21"/>
        </w:rPr>
        <w:t>”</w:t>
      </w:r>
      <w:r w:rsidRPr="0090056F">
        <w:rPr>
          <w:szCs w:val="21"/>
        </w:rPr>
        <w:t>。选用质量较小的卡片作为研究对象，在线的两端分别挂上等质量的钩码，对卡片施加两个拉力。下列说法中错误的是（　　）</w:t>
      </w:r>
    </w:p>
    <w:p w:rsidR="00A62000" w:rsidRPr="0090056F" w:rsidRDefault="00A62000" w:rsidP="00A62000">
      <w:pPr>
        <w:spacing w:line="360" w:lineRule="auto"/>
        <w:jc w:val="left"/>
        <w:textAlignment w:val="center"/>
        <w:rPr>
          <w:szCs w:val="21"/>
        </w:rPr>
      </w:pPr>
      <w:r>
        <w:rPr>
          <w:noProof/>
        </w:rPr>
        <w:drawing>
          <wp:inline distT="0" distB="0" distL="0" distR="0">
            <wp:extent cx="1216025" cy="983615"/>
            <wp:effectExtent l="0" t="0" r="3175" b="6985"/>
            <wp:docPr id="21"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IMG_256"/>
                    <pic:cNvPicPr>
                      <a:picLocks noChangeAspect="1" noChangeArrowheads="1"/>
                    </pic:cNvPicPr>
                  </pic:nvPicPr>
                  <pic:blipFill>
                    <a:blip r:embed="rId7">
                      <a:extLst>
                        <a:ext uri="{28A0092B-C50C-407E-A947-70E740481C1C}">
                          <a14:useLocalDpi xmlns:a14="http://schemas.microsoft.com/office/drawing/2010/main" val="0"/>
                        </a:ext>
                      </a:extLst>
                    </a:blip>
                    <a:srcRect r="55724" b="11911"/>
                    <a:stretch>
                      <a:fillRect/>
                    </a:stretch>
                  </pic:blipFill>
                  <pic:spPr bwMode="auto">
                    <a:xfrm>
                      <a:off x="0" y="0"/>
                      <a:ext cx="1216025" cy="983615"/>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选择小卡片进行实验，目的是可忽略卡片的重力</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改变钩码的个数可改变卡片所受拉力的大小</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卡片所受拉力的施力物体是钩码</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实验中需将两侧滑轮调整至同一高度</w:t>
      </w:r>
    </w:p>
    <w:p w:rsidR="00A62000" w:rsidRPr="0090056F" w:rsidRDefault="00A62000" w:rsidP="00A62000">
      <w:pPr>
        <w:pStyle w:val="a6"/>
      </w:pPr>
      <w:r w:rsidRPr="0090056F">
        <w:t>【答案】</w:t>
      </w:r>
      <w:r w:rsidRPr="0090056F">
        <w:t>C</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选择小卡片进行实验，目的是可忽略卡片的重力，使两个方向上的拉力在同一直线上，故</w:t>
      </w:r>
      <w:r w:rsidRPr="0090056F">
        <w:t>A</w:t>
      </w:r>
      <w:r w:rsidRPr="0090056F">
        <w:t>正确，</w:t>
      </w:r>
      <w:r w:rsidRPr="0090056F">
        <w:t>A</w:t>
      </w:r>
      <w:r w:rsidRPr="0090056F">
        <w:t>不符合题意；</w:t>
      </w:r>
    </w:p>
    <w:p w:rsidR="00A62000" w:rsidRPr="0090056F" w:rsidRDefault="00A62000" w:rsidP="00A62000">
      <w:pPr>
        <w:pStyle w:val="a6"/>
      </w:pPr>
      <w:r w:rsidRPr="0090056F">
        <w:t>B</w:t>
      </w:r>
      <w:r w:rsidRPr="0090056F">
        <w:t>．卡片所受拉力大小等于钩码的重力，改变钩码的个数可改变卡片所受拉力的大小，故</w:t>
      </w:r>
      <w:r w:rsidRPr="0090056F">
        <w:t>B</w:t>
      </w:r>
      <w:r w:rsidRPr="0090056F">
        <w:t>正确，</w:t>
      </w:r>
      <w:r w:rsidRPr="0090056F">
        <w:t>B</w:t>
      </w:r>
      <w:r w:rsidRPr="0090056F">
        <w:t>不符合题意；</w:t>
      </w:r>
    </w:p>
    <w:p w:rsidR="00A62000" w:rsidRPr="0090056F" w:rsidRDefault="00A62000" w:rsidP="00A62000">
      <w:pPr>
        <w:pStyle w:val="a6"/>
      </w:pPr>
      <w:r w:rsidRPr="0090056F">
        <w:t>C</w:t>
      </w:r>
      <w:r w:rsidRPr="0090056F">
        <w:t>．卡片所受拉力的施力物体是与其接触的线，故</w:t>
      </w:r>
      <w:r w:rsidRPr="0090056F">
        <w:t>C</w:t>
      </w:r>
      <w:r w:rsidRPr="0090056F">
        <w:t>错误，</w:t>
      </w:r>
      <w:r w:rsidRPr="0090056F">
        <w:t>C</w:t>
      </w:r>
      <w:r w:rsidRPr="0090056F">
        <w:t>符合题意；</w:t>
      </w:r>
    </w:p>
    <w:p w:rsidR="00A62000" w:rsidRPr="0090056F" w:rsidRDefault="00A62000" w:rsidP="00A62000">
      <w:pPr>
        <w:pStyle w:val="a6"/>
      </w:pPr>
      <w:r w:rsidRPr="0090056F">
        <w:t>D</w:t>
      </w:r>
      <w:r w:rsidRPr="0090056F">
        <w:t>．实验中需将两侧滑轮调整至同一高度，使二力在同一直线上且大小相等，故</w:t>
      </w:r>
      <w:r w:rsidRPr="0090056F">
        <w:t>D</w:t>
      </w:r>
      <w:r w:rsidRPr="0090056F">
        <w:t>正确，</w:t>
      </w:r>
      <w:r w:rsidRPr="0090056F">
        <w:t>D</w:t>
      </w:r>
      <w:r w:rsidRPr="0090056F">
        <w:t>不符合题意。</w:t>
      </w:r>
    </w:p>
    <w:p w:rsidR="00A62000" w:rsidRPr="0090056F" w:rsidRDefault="00A62000" w:rsidP="00A62000">
      <w:pPr>
        <w:pStyle w:val="a6"/>
      </w:pPr>
      <w:r w:rsidRPr="0090056F">
        <w:t>故选</w:t>
      </w:r>
      <w:r w:rsidRPr="0090056F">
        <w:t>C</w:t>
      </w:r>
      <w:r w:rsidRPr="0090056F">
        <w:t>。</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w:t>
      </w:r>
      <w:r w:rsidRPr="0090056F">
        <w:rPr>
          <w:szCs w:val="21"/>
        </w:rPr>
        <w:t>2020·</w:t>
      </w:r>
      <w:r w:rsidRPr="0090056F">
        <w:rPr>
          <w:szCs w:val="21"/>
        </w:rPr>
        <w:t>江苏徐州市</w:t>
      </w:r>
      <w:r w:rsidRPr="0090056F">
        <w:rPr>
          <w:szCs w:val="21"/>
        </w:rPr>
        <w:t>·</w:t>
      </w:r>
      <w:r w:rsidRPr="0090056F">
        <w:rPr>
          <w:szCs w:val="21"/>
        </w:rPr>
        <w:t>中考真题）如图所示，水平向左的风吹得衣架在水平晾衣杆上滑动起来，若衣架和衣服做匀速运动，此时衣架对晾衣杆的压力（　　）</w:t>
      </w:r>
    </w:p>
    <w:p w:rsidR="00A62000" w:rsidRPr="0090056F" w:rsidRDefault="00A62000" w:rsidP="00A62000">
      <w:pPr>
        <w:spacing w:line="360" w:lineRule="auto"/>
        <w:jc w:val="left"/>
        <w:textAlignment w:val="center"/>
        <w:rPr>
          <w:szCs w:val="21"/>
        </w:rPr>
      </w:pPr>
      <w:r>
        <w:rPr>
          <w:noProof/>
          <w:szCs w:val="21"/>
        </w:rPr>
        <w:drawing>
          <wp:inline distT="0" distB="0" distL="0" distR="0">
            <wp:extent cx="1052195" cy="854075"/>
            <wp:effectExtent l="0" t="0" r="0" b="3175"/>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52195" cy="854075"/>
                    </a:xfrm>
                    <a:prstGeom prst="rect">
                      <a:avLst/>
                    </a:prstGeom>
                    <a:noFill/>
                    <a:ln>
                      <a:noFill/>
                    </a:ln>
                  </pic:spPr>
                </pic:pic>
              </a:graphicData>
            </a:graphic>
          </wp:inline>
        </w:drawing>
      </w:r>
    </w:p>
    <w:p w:rsidR="00A62000" w:rsidRPr="0090056F" w:rsidRDefault="00A62000" w:rsidP="00A62000">
      <w:pPr>
        <w:tabs>
          <w:tab w:val="left" w:pos="4153"/>
        </w:tabs>
        <w:spacing w:line="360" w:lineRule="auto"/>
        <w:jc w:val="left"/>
        <w:textAlignment w:val="center"/>
        <w:rPr>
          <w:szCs w:val="21"/>
        </w:rPr>
      </w:pPr>
      <w:r w:rsidRPr="0090056F">
        <w:rPr>
          <w:szCs w:val="21"/>
        </w:rPr>
        <w:t>A</w:t>
      </w:r>
      <w:r w:rsidRPr="0090056F">
        <w:rPr>
          <w:szCs w:val="21"/>
        </w:rPr>
        <w:t>．比没有风时大</w:t>
      </w:r>
      <w:r w:rsidRPr="0090056F">
        <w:rPr>
          <w:szCs w:val="21"/>
        </w:rPr>
        <w:tab/>
        <w:t>B</w:t>
      </w:r>
      <w:r w:rsidRPr="0090056F">
        <w:rPr>
          <w:szCs w:val="21"/>
        </w:rPr>
        <w:t>．比没有风时小</w:t>
      </w:r>
    </w:p>
    <w:p w:rsidR="00A62000" w:rsidRPr="0090056F" w:rsidRDefault="00A62000" w:rsidP="00A62000">
      <w:pPr>
        <w:tabs>
          <w:tab w:val="left" w:pos="4153"/>
        </w:tabs>
        <w:spacing w:line="360" w:lineRule="auto"/>
        <w:jc w:val="left"/>
        <w:textAlignment w:val="center"/>
        <w:rPr>
          <w:szCs w:val="21"/>
        </w:rPr>
      </w:pPr>
      <w:r w:rsidRPr="0090056F">
        <w:rPr>
          <w:szCs w:val="21"/>
        </w:rPr>
        <w:t>C</w:t>
      </w:r>
      <w:r w:rsidRPr="0090056F">
        <w:rPr>
          <w:szCs w:val="21"/>
        </w:rPr>
        <w:t>．和没有风时一样大</w:t>
      </w:r>
      <w:r w:rsidRPr="0090056F">
        <w:rPr>
          <w:szCs w:val="21"/>
        </w:rPr>
        <w:tab/>
        <w:t>D</w:t>
      </w:r>
      <w:r w:rsidRPr="0090056F">
        <w:rPr>
          <w:szCs w:val="21"/>
        </w:rPr>
        <w:t>．以上都有可能</w:t>
      </w:r>
    </w:p>
    <w:p w:rsidR="00A62000" w:rsidRPr="0090056F" w:rsidRDefault="00A62000" w:rsidP="00A62000">
      <w:pPr>
        <w:pStyle w:val="a6"/>
      </w:pPr>
      <w:r w:rsidRPr="0090056F">
        <w:t>【答案】</w:t>
      </w:r>
      <w:r w:rsidRPr="0090056F">
        <w:t>C</w:t>
      </w:r>
    </w:p>
    <w:p w:rsidR="00A62000" w:rsidRPr="0090056F" w:rsidRDefault="00A62000" w:rsidP="00A62000">
      <w:pPr>
        <w:pStyle w:val="a6"/>
      </w:pPr>
      <w:r w:rsidRPr="0090056F">
        <w:t>【详解】</w:t>
      </w:r>
    </w:p>
    <w:p w:rsidR="00A62000" w:rsidRPr="0090056F" w:rsidRDefault="00A62000" w:rsidP="00A62000">
      <w:pPr>
        <w:pStyle w:val="a6"/>
      </w:pPr>
      <w:r w:rsidRPr="0090056F">
        <w:t>因为衣架和衣服做匀速运动，所以衣架和衣服处于平衡状态，衣架对晾衣杆的压力等于衣架</w:t>
      </w:r>
      <w:r w:rsidRPr="0090056F">
        <w:lastRenderedPageBreak/>
        <w:t>和衣服的总重力；而没有风时，衣架和衣服静止，衣架和衣服也处于平衡状态，衣架对晾衣杆的压力也等于衣架和衣服的总重力。所以此时衣架对晾衣杆的压力和没有风时一样大。</w:t>
      </w:r>
    </w:p>
    <w:p w:rsidR="00A62000" w:rsidRPr="0090056F" w:rsidRDefault="00A62000" w:rsidP="00A62000">
      <w:pPr>
        <w:pStyle w:val="a6"/>
      </w:pPr>
      <w:r w:rsidRPr="0090056F">
        <w:t>故选</w:t>
      </w:r>
      <w:r w:rsidRPr="0090056F">
        <w:t>C</w:t>
      </w:r>
      <w:r w:rsidRPr="0090056F">
        <w:t>。</w:t>
      </w:r>
    </w:p>
    <w:p w:rsidR="00A62000" w:rsidRPr="0090056F" w:rsidRDefault="00A62000" w:rsidP="00A62000">
      <w:pPr>
        <w:spacing w:line="360" w:lineRule="auto"/>
        <w:jc w:val="left"/>
        <w:textAlignment w:val="center"/>
        <w:rPr>
          <w:szCs w:val="21"/>
        </w:rPr>
      </w:pPr>
      <w:r w:rsidRPr="0090056F">
        <w:rPr>
          <w:szCs w:val="21"/>
        </w:rPr>
        <w:t>3</w:t>
      </w:r>
      <w:r w:rsidRPr="0090056F">
        <w:rPr>
          <w:szCs w:val="21"/>
        </w:rPr>
        <w:t>．（</w:t>
      </w:r>
      <w:r w:rsidRPr="0090056F">
        <w:rPr>
          <w:szCs w:val="21"/>
        </w:rPr>
        <w:t>2020·</w:t>
      </w:r>
      <w:r w:rsidRPr="0090056F">
        <w:rPr>
          <w:szCs w:val="21"/>
        </w:rPr>
        <w:t>江苏淮安市</w:t>
      </w:r>
      <w:r w:rsidRPr="0090056F">
        <w:rPr>
          <w:szCs w:val="21"/>
        </w:rPr>
        <w:t>·</w:t>
      </w:r>
      <w:r w:rsidRPr="0090056F">
        <w:rPr>
          <w:szCs w:val="21"/>
        </w:rPr>
        <w:t>中考真题）在水平路面上行驶的公交车内，某时刻悬挂在横杆下的拉手突然向公交车前进方向摆动，据此现象可以判断公交车可能正在（　　）</w:t>
      </w:r>
    </w:p>
    <w:p w:rsidR="00A62000" w:rsidRPr="0090056F" w:rsidRDefault="00A62000" w:rsidP="00A62000">
      <w:pPr>
        <w:tabs>
          <w:tab w:val="left" w:pos="2076"/>
          <w:tab w:val="left" w:pos="4153"/>
          <w:tab w:val="left" w:pos="6229"/>
        </w:tabs>
        <w:spacing w:line="360" w:lineRule="auto"/>
        <w:jc w:val="left"/>
        <w:textAlignment w:val="center"/>
        <w:rPr>
          <w:szCs w:val="21"/>
        </w:rPr>
      </w:pPr>
      <w:r w:rsidRPr="0090056F">
        <w:rPr>
          <w:szCs w:val="21"/>
        </w:rPr>
        <w:t>A</w:t>
      </w:r>
      <w:r w:rsidRPr="0090056F">
        <w:rPr>
          <w:szCs w:val="21"/>
        </w:rPr>
        <w:t>．直行急加速</w:t>
      </w:r>
      <w:r w:rsidRPr="0090056F">
        <w:rPr>
          <w:szCs w:val="21"/>
        </w:rPr>
        <w:tab/>
        <w:t>B</w:t>
      </w:r>
      <w:r w:rsidRPr="0090056F">
        <w:rPr>
          <w:szCs w:val="21"/>
        </w:rPr>
        <w:t>．直行急刹车</w:t>
      </w:r>
      <w:r w:rsidRPr="0090056F">
        <w:rPr>
          <w:szCs w:val="21"/>
        </w:rPr>
        <w:tab/>
        <w:t>C</w:t>
      </w:r>
      <w:r w:rsidRPr="0090056F">
        <w:rPr>
          <w:szCs w:val="21"/>
        </w:rPr>
        <w:t>．向左急转弯</w:t>
      </w:r>
      <w:r w:rsidRPr="0090056F">
        <w:rPr>
          <w:szCs w:val="21"/>
        </w:rPr>
        <w:tab/>
        <w:t>D</w:t>
      </w:r>
      <w:r w:rsidRPr="0090056F">
        <w:rPr>
          <w:szCs w:val="21"/>
        </w:rPr>
        <w:t>．向右急转弯</w:t>
      </w:r>
    </w:p>
    <w:p w:rsidR="00A62000" w:rsidRPr="0090056F" w:rsidRDefault="00A62000" w:rsidP="00A62000">
      <w:pPr>
        <w:pStyle w:val="a6"/>
      </w:pPr>
      <w:r w:rsidRPr="0090056F">
        <w:t>【答案】</w:t>
      </w:r>
      <w:r w:rsidRPr="0090056F">
        <w:t>B</w:t>
      </w:r>
    </w:p>
    <w:p w:rsidR="00A62000" w:rsidRPr="0090056F" w:rsidRDefault="00A62000" w:rsidP="00A62000">
      <w:pPr>
        <w:pStyle w:val="a6"/>
      </w:pPr>
      <w:r w:rsidRPr="0090056F">
        <w:t>【详解】</w:t>
      </w:r>
    </w:p>
    <w:p w:rsidR="00A62000" w:rsidRPr="0090056F" w:rsidRDefault="00A62000" w:rsidP="00A62000">
      <w:pPr>
        <w:pStyle w:val="a6"/>
      </w:pPr>
      <w:r w:rsidRPr="0090056F">
        <w:t>在水平路面上行驶的公交车内，挂在横杆下的拉手随车一起运动，当公交突然减速时，由于拉手具有惯性要保持原来的运动状态，所以悬挂在横杆下的拉手会向公交车前进方向摆动。</w:t>
      </w:r>
    </w:p>
    <w:p w:rsidR="00A62000" w:rsidRPr="0090056F" w:rsidRDefault="00A62000" w:rsidP="00A62000">
      <w:pPr>
        <w:pStyle w:val="a6"/>
      </w:pPr>
      <w:r w:rsidRPr="0090056F">
        <w:t>故选</w:t>
      </w:r>
      <w:r w:rsidRPr="0090056F">
        <w:t>B</w:t>
      </w:r>
      <w:r w:rsidRPr="0090056F">
        <w:t>。</w:t>
      </w:r>
    </w:p>
    <w:p w:rsidR="00A62000" w:rsidRPr="0090056F" w:rsidRDefault="00A62000" w:rsidP="00A62000">
      <w:pPr>
        <w:spacing w:line="360" w:lineRule="auto"/>
        <w:jc w:val="left"/>
        <w:textAlignment w:val="center"/>
        <w:rPr>
          <w:szCs w:val="21"/>
        </w:rPr>
      </w:pPr>
      <w:r w:rsidRPr="0090056F">
        <w:rPr>
          <w:szCs w:val="21"/>
        </w:rPr>
        <w:t>4</w:t>
      </w:r>
      <w:r w:rsidRPr="0090056F">
        <w:rPr>
          <w:szCs w:val="21"/>
        </w:rPr>
        <w:t>．（</w:t>
      </w:r>
      <w:r w:rsidRPr="0090056F">
        <w:rPr>
          <w:szCs w:val="21"/>
        </w:rPr>
        <w:t>2020·</w:t>
      </w:r>
      <w:r w:rsidRPr="0090056F">
        <w:rPr>
          <w:szCs w:val="21"/>
        </w:rPr>
        <w:t>江苏南通市</w:t>
      </w:r>
      <w:r w:rsidRPr="0090056F">
        <w:rPr>
          <w:szCs w:val="21"/>
        </w:rPr>
        <w:t>·</w:t>
      </w:r>
      <w:r w:rsidRPr="0090056F">
        <w:rPr>
          <w:szCs w:val="21"/>
        </w:rPr>
        <w:t>中考真题）行驶的汽车内，某时刻座位上的乘客突然向汽车行驶方向前倾，说明汽车正在</w:t>
      </w:r>
    </w:p>
    <w:p w:rsidR="00A62000" w:rsidRPr="0090056F" w:rsidRDefault="00A62000" w:rsidP="00A62000">
      <w:pPr>
        <w:tabs>
          <w:tab w:val="left" w:pos="4153"/>
        </w:tabs>
        <w:spacing w:line="360" w:lineRule="auto"/>
        <w:jc w:val="left"/>
        <w:textAlignment w:val="center"/>
        <w:rPr>
          <w:szCs w:val="21"/>
        </w:rPr>
      </w:pPr>
      <w:r w:rsidRPr="0090056F">
        <w:rPr>
          <w:szCs w:val="21"/>
        </w:rPr>
        <w:t>A</w:t>
      </w:r>
      <w:r w:rsidRPr="0090056F">
        <w:rPr>
          <w:szCs w:val="21"/>
        </w:rPr>
        <w:t>．直行急刹车</w:t>
      </w:r>
      <w:r w:rsidRPr="0090056F">
        <w:rPr>
          <w:szCs w:val="21"/>
        </w:rPr>
        <w:tab/>
        <w:t>B</w:t>
      </w:r>
      <w:r w:rsidRPr="0090056F">
        <w:rPr>
          <w:szCs w:val="21"/>
        </w:rPr>
        <w:t>．直行急加速</w:t>
      </w:r>
    </w:p>
    <w:p w:rsidR="00A62000" w:rsidRPr="0090056F" w:rsidRDefault="00A62000" w:rsidP="00A62000">
      <w:pPr>
        <w:tabs>
          <w:tab w:val="left" w:pos="4153"/>
        </w:tabs>
        <w:spacing w:line="360" w:lineRule="auto"/>
        <w:jc w:val="left"/>
        <w:textAlignment w:val="center"/>
        <w:rPr>
          <w:szCs w:val="21"/>
        </w:rPr>
      </w:pPr>
      <w:r w:rsidRPr="0090056F">
        <w:rPr>
          <w:szCs w:val="21"/>
        </w:rPr>
        <w:t>C</w:t>
      </w:r>
      <w:r w:rsidRPr="0090056F">
        <w:rPr>
          <w:szCs w:val="21"/>
        </w:rPr>
        <w:t>．向左急转弯</w:t>
      </w:r>
      <w:r w:rsidRPr="0090056F">
        <w:rPr>
          <w:szCs w:val="21"/>
        </w:rPr>
        <w:tab/>
        <w:t>D</w:t>
      </w:r>
      <w:r w:rsidRPr="0090056F">
        <w:rPr>
          <w:szCs w:val="21"/>
        </w:rPr>
        <w:t>．向右急转弯</w:t>
      </w:r>
    </w:p>
    <w:p w:rsidR="00A62000" w:rsidRPr="0090056F" w:rsidRDefault="00A62000" w:rsidP="00A62000">
      <w:pPr>
        <w:pStyle w:val="a6"/>
      </w:pPr>
      <w:r w:rsidRPr="0090056F">
        <w:t>【答案】</w:t>
      </w:r>
      <w:r w:rsidRPr="0090056F">
        <w:t>A</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直行急刹车，乘客上半身由于惯性会保持原来运动状态，所以会向汽车行驶方向前倾，故</w:t>
      </w:r>
      <w:r w:rsidRPr="0090056F">
        <w:t>A</w:t>
      </w:r>
      <w:r w:rsidRPr="0090056F">
        <w:t>项符合题意；</w:t>
      </w:r>
    </w:p>
    <w:p w:rsidR="00A62000" w:rsidRPr="0090056F" w:rsidRDefault="00A62000" w:rsidP="00A62000">
      <w:pPr>
        <w:pStyle w:val="a6"/>
      </w:pPr>
      <w:r w:rsidRPr="0090056F">
        <w:t>B</w:t>
      </w:r>
      <w:r w:rsidRPr="0090056F">
        <w:t>．直行急加速，乘客下半身随汽车加速运动，而上半身由于惯性会保持原来的运动状态，所以会向后倾，故</w:t>
      </w:r>
      <w:r w:rsidRPr="0090056F">
        <w:t>B</w:t>
      </w:r>
      <w:r w:rsidRPr="0090056F">
        <w:t>项不符合题意；</w:t>
      </w:r>
    </w:p>
    <w:p w:rsidR="00A62000" w:rsidRPr="0090056F" w:rsidRDefault="00A62000" w:rsidP="00A62000">
      <w:pPr>
        <w:pStyle w:val="a6"/>
      </w:pPr>
      <w:r w:rsidRPr="0090056F">
        <w:t>CD</w:t>
      </w:r>
      <w:r w:rsidRPr="0090056F">
        <w:t>．向左急转弯或向右急转弯时，由于惯性上半身会向右倾或左倾，故</w:t>
      </w:r>
      <w:r w:rsidRPr="0090056F">
        <w:t>CD</w:t>
      </w:r>
      <w:r w:rsidRPr="0090056F">
        <w:t>项不符合题意。</w:t>
      </w:r>
    </w:p>
    <w:p w:rsidR="00A62000" w:rsidRPr="0090056F" w:rsidRDefault="00A62000" w:rsidP="00A62000">
      <w:pPr>
        <w:pStyle w:val="a6"/>
      </w:pPr>
      <w:r w:rsidRPr="0090056F">
        <w:t>故选</w:t>
      </w:r>
      <w:r w:rsidRPr="0090056F">
        <w:t>A</w:t>
      </w:r>
      <w:r w:rsidRPr="0090056F">
        <w:t>。</w:t>
      </w:r>
    </w:p>
    <w:p w:rsidR="00A62000" w:rsidRPr="0090056F" w:rsidRDefault="00A62000" w:rsidP="00A62000">
      <w:pPr>
        <w:spacing w:line="360" w:lineRule="auto"/>
        <w:jc w:val="left"/>
        <w:textAlignment w:val="center"/>
        <w:rPr>
          <w:szCs w:val="21"/>
        </w:rPr>
      </w:pPr>
      <w:r w:rsidRPr="0090056F">
        <w:rPr>
          <w:szCs w:val="21"/>
        </w:rPr>
        <w:t>5</w:t>
      </w:r>
      <w:r w:rsidRPr="0090056F">
        <w:rPr>
          <w:szCs w:val="21"/>
        </w:rPr>
        <w:t>．（</w:t>
      </w:r>
      <w:r w:rsidRPr="0090056F">
        <w:rPr>
          <w:szCs w:val="21"/>
        </w:rPr>
        <w:t>2020·</w:t>
      </w:r>
      <w:r w:rsidRPr="0090056F">
        <w:rPr>
          <w:szCs w:val="21"/>
        </w:rPr>
        <w:t>江苏南京市</w:t>
      </w:r>
      <w:r w:rsidRPr="0090056F">
        <w:rPr>
          <w:szCs w:val="21"/>
        </w:rPr>
        <w:t>·</w:t>
      </w:r>
      <w:r w:rsidRPr="0090056F">
        <w:rPr>
          <w:szCs w:val="21"/>
        </w:rPr>
        <w:t>中考真题）如图所示，小伙伴们在玩滑板车，脚蹬地后，人和车一起沿水平路面向前运动。下列说法正确的是（　　）</w:t>
      </w:r>
    </w:p>
    <w:p w:rsidR="00A62000" w:rsidRPr="0090056F" w:rsidRDefault="00A62000" w:rsidP="00A62000">
      <w:pPr>
        <w:spacing w:line="360" w:lineRule="auto"/>
        <w:jc w:val="left"/>
        <w:textAlignment w:val="center"/>
        <w:rPr>
          <w:szCs w:val="21"/>
        </w:rPr>
      </w:pPr>
      <w:r>
        <w:rPr>
          <w:noProof/>
          <w:szCs w:val="21"/>
        </w:rPr>
        <w:drawing>
          <wp:inline distT="0" distB="0" distL="0" distR="0">
            <wp:extent cx="733425" cy="1449070"/>
            <wp:effectExtent l="0" t="0" r="9525"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79812" descr="figur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3425" cy="1449070"/>
                    </a:xfrm>
                    <a:prstGeom prst="rect">
                      <a:avLst/>
                    </a:prstGeom>
                    <a:noFill/>
                    <a:ln>
                      <a:noFill/>
                    </a:ln>
                  </pic:spPr>
                </pic:pic>
              </a:graphicData>
            </a:graphic>
          </wp:inline>
        </w:drawing>
      </w:r>
      <w:r w:rsidRPr="0090056F">
        <w:rPr>
          <w:szCs w:val="21"/>
        </w:rPr>
        <w:br/>
        <w:t>A</w:t>
      </w:r>
      <w:r w:rsidRPr="0090056F">
        <w:rPr>
          <w:szCs w:val="21"/>
        </w:rPr>
        <w:t>．人对车的压力和车对人的支持力是一对平衡力</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蹬地时，地面对脚的支持力是由于地面形变产生的</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停止蹬地后，车最终会停下来，说明运动需要力来维持</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车在滑行过程中所受的力突然全部消失，车将立即停下来</w:t>
      </w:r>
    </w:p>
    <w:p w:rsidR="00A62000" w:rsidRPr="0090056F" w:rsidRDefault="00A62000" w:rsidP="00A62000">
      <w:pPr>
        <w:pStyle w:val="a6"/>
      </w:pPr>
      <w:r w:rsidRPr="0090056F">
        <w:t>【答案】</w:t>
      </w:r>
      <w:r w:rsidRPr="0090056F">
        <w:t>B</w:t>
      </w:r>
    </w:p>
    <w:p w:rsidR="00A62000" w:rsidRPr="0090056F" w:rsidRDefault="00A62000" w:rsidP="00A62000">
      <w:pPr>
        <w:pStyle w:val="a6"/>
      </w:pPr>
      <w:r w:rsidRPr="0090056F">
        <w:lastRenderedPageBreak/>
        <w:t>【详解】</w:t>
      </w:r>
    </w:p>
    <w:p w:rsidR="00A62000" w:rsidRPr="0090056F" w:rsidRDefault="00A62000" w:rsidP="00A62000">
      <w:pPr>
        <w:pStyle w:val="a6"/>
      </w:pPr>
      <w:r w:rsidRPr="0090056F">
        <w:t>A</w:t>
      </w:r>
      <w:r w:rsidRPr="0090056F">
        <w:t>．人对车的压力和车对人的支持力作用在不同物体上，不是平衡力，故</w:t>
      </w:r>
      <w:r w:rsidRPr="0090056F">
        <w:t>A</w:t>
      </w:r>
      <w:r w:rsidRPr="0090056F">
        <w:t>错误；</w:t>
      </w:r>
    </w:p>
    <w:p w:rsidR="00A62000" w:rsidRPr="0090056F" w:rsidRDefault="00A62000" w:rsidP="00A62000">
      <w:pPr>
        <w:pStyle w:val="a6"/>
      </w:pPr>
      <w:r w:rsidRPr="0090056F">
        <w:t>B</w:t>
      </w:r>
      <w:r w:rsidRPr="0090056F">
        <w:t>．蹬地时，脚对地面有压力的作用，地面发生了形变，地面对脚的支持力是由于地面形变产生的，故</w:t>
      </w:r>
      <w:r w:rsidRPr="0090056F">
        <w:t>B</w:t>
      </w:r>
      <w:r w:rsidRPr="0090056F">
        <w:t>正确；</w:t>
      </w:r>
    </w:p>
    <w:p w:rsidR="00A62000" w:rsidRPr="0090056F" w:rsidRDefault="00A62000" w:rsidP="00A62000">
      <w:pPr>
        <w:pStyle w:val="a6"/>
      </w:pPr>
      <w:r w:rsidRPr="0090056F">
        <w:t>C</w:t>
      </w:r>
      <w:r w:rsidRPr="0090056F">
        <w:t>．停止蹬地后，车最终会停下来，车的运动状态发生改变，说明力是改变物体运动状态的原因，故</w:t>
      </w:r>
      <w:r w:rsidRPr="0090056F">
        <w:t>C</w:t>
      </w:r>
      <w:r w:rsidRPr="0090056F">
        <w:t>错误；</w:t>
      </w:r>
    </w:p>
    <w:p w:rsidR="00A62000" w:rsidRPr="0090056F" w:rsidRDefault="00A62000" w:rsidP="00A62000">
      <w:pPr>
        <w:pStyle w:val="a6"/>
      </w:pPr>
      <w:r w:rsidRPr="0090056F">
        <w:t>D</w:t>
      </w:r>
      <w:r w:rsidRPr="0090056F">
        <w:t>．车在滑行过程中所受的力突然全部消失，由牛顿第一定律可知，车将做匀速直线运动，故</w:t>
      </w:r>
      <w:r w:rsidRPr="0090056F">
        <w:t>D</w:t>
      </w:r>
      <w:r w:rsidRPr="0090056F">
        <w:t>错误。</w:t>
      </w:r>
    </w:p>
    <w:p w:rsidR="00A62000" w:rsidRPr="0090056F" w:rsidRDefault="00A62000" w:rsidP="00A62000">
      <w:pPr>
        <w:pStyle w:val="a6"/>
      </w:pPr>
      <w:r w:rsidRPr="0090056F">
        <w:t>故选</w:t>
      </w:r>
      <w:r w:rsidRPr="0090056F">
        <w:t>B</w:t>
      </w:r>
      <w:r w:rsidRPr="0090056F">
        <w:t>。</w:t>
      </w:r>
    </w:p>
    <w:p w:rsidR="00A62000" w:rsidRPr="0090056F" w:rsidRDefault="00A62000" w:rsidP="00A62000">
      <w:pPr>
        <w:spacing w:line="360" w:lineRule="auto"/>
        <w:jc w:val="left"/>
        <w:textAlignment w:val="center"/>
        <w:rPr>
          <w:szCs w:val="21"/>
        </w:rPr>
      </w:pPr>
      <w:r w:rsidRPr="0090056F">
        <w:rPr>
          <w:szCs w:val="21"/>
        </w:rPr>
        <w:t>6</w:t>
      </w:r>
      <w:r w:rsidRPr="0090056F">
        <w:rPr>
          <w:szCs w:val="21"/>
        </w:rPr>
        <w:t>．（</w:t>
      </w:r>
      <w:r w:rsidRPr="0090056F">
        <w:rPr>
          <w:szCs w:val="21"/>
        </w:rPr>
        <w:t>2020·</w:t>
      </w:r>
      <w:r w:rsidRPr="0090056F">
        <w:rPr>
          <w:szCs w:val="21"/>
        </w:rPr>
        <w:t>江苏连云港市</w:t>
      </w:r>
      <w:r w:rsidRPr="0090056F">
        <w:rPr>
          <w:szCs w:val="21"/>
        </w:rPr>
        <w:t>·</w:t>
      </w:r>
      <w:r w:rsidRPr="0090056F">
        <w:rPr>
          <w:szCs w:val="21"/>
        </w:rPr>
        <w:t>中考真题）排球是我市中考体育测试项目之一，同学们在排球考试时，下列分析正确的是（　　）</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排球上升到最高点时受平衡力的作用</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排球下降时速度增大，说明力是维持物体运动的原因</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假如正在上升的排球所受的力全部消失，它将做匀速直线运动</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排球离开手后还能继续向上运动是由于受到惯性的作用</w:t>
      </w:r>
    </w:p>
    <w:p w:rsidR="00A62000" w:rsidRPr="0090056F" w:rsidRDefault="00A62000" w:rsidP="00A62000">
      <w:pPr>
        <w:pStyle w:val="a6"/>
      </w:pPr>
      <w:r w:rsidRPr="0090056F">
        <w:t>【答案】</w:t>
      </w:r>
      <w:r w:rsidRPr="0090056F">
        <w:t>C</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排球上升到最高点时，只受重力作用，因此受力不平衡，故</w:t>
      </w:r>
      <w:r w:rsidRPr="0090056F">
        <w:t>A</w:t>
      </w:r>
      <w:r w:rsidRPr="0090056F">
        <w:t>错误；</w:t>
      </w:r>
    </w:p>
    <w:p w:rsidR="00A62000" w:rsidRPr="0090056F" w:rsidRDefault="00A62000" w:rsidP="00A62000">
      <w:pPr>
        <w:pStyle w:val="a6"/>
      </w:pPr>
      <w:r w:rsidRPr="0090056F">
        <w:t>B</w:t>
      </w:r>
      <w:r w:rsidRPr="0090056F">
        <w:t>．排球下降时速度增大，由于重力大于阻力，说明力是改变物体运动状态的原因，故</w:t>
      </w:r>
      <w:r w:rsidRPr="0090056F">
        <w:t>B</w:t>
      </w:r>
      <w:r w:rsidRPr="0090056F">
        <w:t>错误；</w:t>
      </w:r>
    </w:p>
    <w:p w:rsidR="00A62000" w:rsidRPr="0090056F" w:rsidRDefault="00A62000" w:rsidP="00A62000">
      <w:pPr>
        <w:pStyle w:val="a6"/>
      </w:pPr>
      <w:r w:rsidRPr="0090056F">
        <w:t>C</w:t>
      </w:r>
      <w:r w:rsidRPr="0090056F">
        <w:t>．正在上升的排球所受的力全部消失，由牛顿第一定律可知，排球将做匀速直线运动，故</w:t>
      </w:r>
      <w:r w:rsidRPr="0090056F">
        <w:t>C</w:t>
      </w:r>
      <w:r w:rsidRPr="0090056F">
        <w:t>正确；</w:t>
      </w:r>
    </w:p>
    <w:p w:rsidR="00A62000" w:rsidRPr="0090056F" w:rsidRDefault="00A62000" w:rsidP="00A62000">
      <w:pPr>
        <w:pStyle w:val="a6"/>
      </w:pPr>
      <w:r w:rsidRPr="0090056F">
        <w:t>D</w:t>
      </w:r>
      <w:r w:rsidRPr="0090056F">
        <w:t>．排球离开手后还能继续向上运动是由于排球具有惯性，故</w:t>
      </w:r>
      <w:r w:rsidRPr="0090056F">
        <w:t>D</w:t>
      </w:r>
      <w:r w:rsidRPr="0090056F">
        <w:t>错误。</w:t>
      </w:r>
    </w:p>
    <w:p w:rsidR="00A62000" w:rsidRPr="0090056F" w:rsidRDefault="00A62000" w:rsidP="00A62000">
      <w:pPr>
        <w:pStyle w:val="a6"/>
      </w:pPr>
      <w:r w:rsidRPr="0090056F">
        <w:t>故选</w:t>
      </w:r>
      <w:r w:rsidRPr="0090056F">
        <w:t>C</w:t>
      </w:r>
      <w:r w:rsidRPr="0090056F">
        <w:t>。</w:t>
      </w:r>
    </w:p>
    <w:p w:rsidR="00A62000" w:rsidRPr="0090056F" w:rsidRDefault="00A62000" w:rsidP="00A62000">
      <w:pPr>
        <w:spacing w:before="150" w:line="360" w:lineRule="auto"/>
        <w:jc w:val="left"/>
        <w:textAlignment w:val="center"/>
        <w:rPr>
          <w:szCs w:val="21"/>
        </w:rPr>
      </w:pPr>
      <w:r w:rsidRPr="0090056F">
        <w:rPr>
          <w:szCs w:val="21"/>
        </w:rPr>
        <w:t>7</w:t>
      </w:r>
      <w:r w:rsidRPr="0090056F">
        <w:rPr>
          <w:szCs w:val="21"/>
        </w:rPr>
        <w:t>．（</w:t>
      </w:r>
      <w:r w:rsidRPr="0090056F">
        <w:rPr>
          <w:szCs w:val="21"/>
        </w:rPr>
        <w:t>2020·</w:t>
      </w:r>
      <w:r w:rsidRPr="0090056F">
        <w:rPr>
          <w:szCs w:val="21"/>
        </w:rPr>
        <w:t>江苏无锡市</w:t>
      </w:r>
      <w:r w:rsidRPr="0090056F">
        <w:rPr>
          <w:szCs w:val="21"/>
        </w:rPr>
        <w:t>·</w:t>
      </w:r>
      <w:r w:rsidRPr="0090056F">
        <w:rPr>
          <w:szCs w:val="21"/>
        </w:rPr>
        <w:t>九年级一模）一列以速度</w:t>
      </w:r>
      <w:r w:rsidRPr="0090056F">
        <w:rPr>
          <w:szCs w:val="21"/>
        </w:rPr>
        <w:t xml:space="preserve"> v </w:t>
      </w:r>
      <w:r w:rsidRPr="0090056F">
        <w:rPr>
          <w:szCs w:val="21"/>
        </w:rPr>
        <w:t>匀速行驶的列车内有一水平桌面，桌面上的</w:t>
      </w:r>
      <w:r w:rsidRPr="0090056F">
        <w:rPr>
          <w:szCs w:val="21"/>
        </w:rPr>
        <w:t xml:space="preserve"> A </w:t>
      </w:r>
      <w:r w:rsidRPr="0090056F">
        <w:rPr>
          <w:szCs w:val="21"/>
        </w:rPr>
        <w:t>处有一小球．若车厢内的旅客突然发现（俯视图）小球沿如图</w:t>
      </w:r>
      <w:r w:rsidRPr="0090056F">
        <w:rPr>
          <w:szCs w:val="21"/>
        </w:rPr>
        <w:t xml:space="preserve">  </w:t>
      </w:r>
      <w:r w:rsidRPr="0090056F">
        <w:rPr>
          <w:szCs w:val="21"/>
        </w:rPr>
        <w:t>所示的虚线</w:t>
      </w:r>
      <w:r w:rsidRPr="0090056F">
        <w:rPr>
          <w:szCs w:val="21"/>
        </w:rPr>
        <w:t xml:space="preserve"> A </w:t>
      </w:r>
      <w:r w:rsidRPr="0090056F">
        <w:rPr>
          <w:szCs w:val="21"/>
        </w:rPr>
        <w:t>点运动到</w:t>
      </w:r>
      <w:r w:rsidRPr="0090056F">
        <w:rPr>
          <w:szCs w:val="21"/>
        </w:rPr>
        <w:t xml:space="preserve"> B </w:t>
      </w:r>
      <w:r w:rsidRPr="0090056F">
        <w:rPr>
          <w:szCs w:val="21"/>
        </w:rPr>
        <w:t>点，则由此可以判断列车的运行情况是</w:t>
      </w:r>
    </w:p>
    <w:p w:rsidR="00A62000" w:rsidRPr="0090056F" w:rsidRDefault="00A62000" w:rsidP="00A62000">
      <w:pPr>
        <w:spacing w:before="15" w:line="360" w:lineRule="auto"/>
        <w:jc w:val="left"/>
        <w:textAlignment w:val="center"/>
        <w:rPr>
          <w:szCs w:val="21"/>
        </w:rPr>
      </w:pPr>
      <w:r>
        <w:rPr>
          <w:noProof/>
          <w:szCs w:val="21"/>
        </w:rPr>
        <w:drawing>
          <wp:inline distT="0" distB="0" distL="0" distR="0">
            <wp:extent cx="1449070" cy="914400"/>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526154"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9070" cy="91440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减速行驶，向南转弯</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减速行驶，向北转弯</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加速行驶，向南转弯</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加速行驶，向北转弯</w:t>
      </w:r>
    </w:p>
    <w:p w:rsidR="00A62000" w:rsidRPr="0090056F" w:rsidRDefault="00A62000" w:rsidP="00A62000">
      <w:pPr>
        <w:pStyle w:val="a6"/>
      </w:pPr>
      <w:r w:rsidRPr="0090056F">
        <w:t>【答案】</w:t>
      </w:r>
      <w:r w:rsidRPr="0090056F">
        <w:t>A</w:t>
      </w:r>
    </w:p>
    <w:p w:rsidR="00A62000" w:rsidRPr="0090056F" w:rsidRDefault="00A62000" w:rsidP="00A62000">
      <w:pPr>
        <w:pStyle w:val="a6"/>
      </w:pPr>
      <w:r w:rsidRPr="0090056F">
        <w:lastRenderedPageBreak/>
        <w:t>【详解】</w:t>
      </w:r>
    </w:p>
    <w:p w:rsidR="00A62000" w:rsidRPr="0090056F" w:rsidRDefault="00A62000" w:rsidP="00A62000">
      <w:pPr>
        <w:pStyle w:val="a6"/>
      </w:pPr>
      <w:r w:rsidRPr="0090056F">
        <w:t>火车以速度</w:t>
      </w:r>
      <w:r w:rsidRPr="0090056F">
        <w:rPr>
          <w:i/>
        </w:rPr>
        <w:t>v</w:t>
      </w:r>
      <w:r w:rsidRPr="0090056F">
        <w:t>匀速行驶，球突然向前运动，说明火车正在减速，球由于惯性要保持原来的速度，故相对火车前进；球同时相对火车向北运动</w:t>
      </w:r>
      <w:r w:rsidRPr="0090056F">
        <w:t>,</w:t>
      </w:r>
      <w:r w:rsidRPr="0090056F">
        <w:t>说明火车向南加速</w:t>
      </w:r>
      <w:r w:rsidRPr="0090056F">
        <w:t>(</w:t>
      </w:r>
      <w:r w:rsidRPr="0090056F">
        <w:t>向南转弯</w:t>
      </w:r>
      <w:r w:rsidRPr="0090056F">
        <w:t>),</w:t>
      </w:r>
      <w:r w:rsidRPr="0090056F">
        <w:t>球由于惯性在南北方向要保持原来的分速度</w:t>
      </w:r>
      <w:r w:rsidRPr="0090056F">
        <w:t>(</w:t>
      </w:r>
      <w:r w:rsidRPr="0090056F">
        <w:t>为零</w:t>
      </w:r>
      <w:r w:rsidRPr="0090056F">
        <w:t>)</w:t>
      </w:r>
      <w:r w:rsidRPr="0090056F">
        <w:t>，故相对与火车向北运动；火车同时参与两个分运动，故</w:t>
      </w:r>
      <w:r w:rsidRPr="0090056F">
        <w:t>A</w:t>
      </w:r>
      <w:r w:rsidRPr="0090056F">
        <w:t>符合题意．</w:t>
      </w:r>
    </w:p>
    <w:p w:rsidR="00A62000" w:rsidRPr="0090056F" w:rsidRDefault="00A62000" w:rsidP="00A62000">
      <w:pPr>
        <w:spacing w:line="360" w:lineRule="auto"/>
        <w:jc w:val="left"/>
        <w:textAlignment w:val="center"/>
        <w:rPr>
          <w:szCs w:val="21"/>
        </w:rPr>
      </w:pPr>
      <w:r w:rsidRPr="0090056F">
        <w:rPr>
          <w:szCs w:val="21"/>
        </w:rPr>
        <w:t>8</w:t>
      </w:r>
      <w:r w:rsidRPr="0090056F">
        <w:rPr>
          <w:szCs w:val="21"/>
        </w:rPr>
        <w:t>．（</w:t>
      </w:r>
      <w:r w:rsidRPr="0090056F">
        <w:rPr>
          <w:szCs w:val="21"/>
        </w:rPr>
        <w:t>2020·</w:t>
      </w:r>
      <w:r w:rsidRPr="0090056F">
        <w:rPr>
          <w:szCs w:val="21"/>
        </w:rPr>
        <w:t>江苏常州市</w:t>
      </w:r>
      <w:r w:rsidRPr="0090056F">
        <w:rPr>
          <w:szCs w:val="21"/>
        </w:rPr>
        <w:t>·</w:t>
      </w:r>
      <w:r w:rsidRPr="0090056F">
        <w:rPr>
          <w:szCs w:val="21"/>
        </w:rPr>
        <w:t>九年级二模）</w:t>
      </w:r>
      <w:r w:rsidRPr="0090056F">
        <w:rPr>
          <w:szCs w:val="21"/>
        </w:rPr>
        <w:t>2019</w:t>
      </w:r>
      <w:r w:rsidRPr="0090056F">
        <w:rPr>
          <w:szCs w:val="21"/>
        </w:rPr>
        <w:t>年</w:t>
      </w:r>
      <w:r w:rsidRPr="0090056F">
        <w:rPr>
          <w:szCs w:val="21"/>
        </w:rPr>
        <w:t>9</w:t>
      </w:r>
      <w:r w:rsidRPr="0090056F">
        <w:rPr>
          <w:szCs w:val="21"/>
        </w:rPr>
        <w:t>月，女排世界杯赛上中国队以</w:t>
      </w:r>
      <w:r w:rsidRPr="0090056F">
        <w:rPr>
          <w:szCs w:val="21"/>
        </w:rPr>
        <w:t>11</w:t>
      </w:r>
      <w:r w:rsidRPr="0090056F">
        <w:rPr>
          <w:szCs w:val="21"/>
        </w:rPr>
        <w:t>场全胜的霸气战绩卫冕世界冠军，第四次全胜夺冠，并创造了强悍的世界顶级赛事</w:t>
      </w:r>
      <w:r w:rsidRPr="0090056F">
        <w:rPr>
          <w:szCs w:val="21"/>
        </w:rPr>
        <w:t>“</w:t>
      </w:r>
      <w:r w:rsidRPr="0090056F">
        <w:rPr>
          <w:szCs w:val="21"/>
        </w:rPr>
        <w:t>十冠王</w:t>
      </w:r>
      <w:r w:rsidRPr="0090056F">
        <w:rPr>
          <w:szCs w:val="21"/>
        </w:rPr>
        <w:t>”</w:t>
      </w:r>
      <w:r w:rsidRPr="0090056F">
        <w:rPr>
          <w:szCs w:val="21"/>
        </w:rPr>
        <w:t>的传奇</w:t>
      </w:r>
      <w:r w:rsidRPr="0090056F">
        <w:rPr>
          <w:szCs w:val="21"/>
        </w:rPr>
        <w:t>!</w:t>
      </w:r>
      <w:r w:rsidRPr="0090056F">
        <w:rPr>
          <w:szCs w:val="21"/>
        </w:rPr>
        <w:t>下列有关排球运动的说法中正确的是（　　）</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运动员在发球时，手对排球的力大于排球对手的力</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排球打手后方向改变，说明力可以改变物体的运动状态</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排球在上升过程中，如果它受到力全部消失，排球将静止</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排球在下落过程中速度变快，惯性变大</w:t>
      </w:r>
    </w:p>
    <w:p w:rsidR="00A62000" w:rsidRPr="0090056F" w:rsidRDefault="00A62000" w:rsidP="00A62000">
      <w:pPr>
        <w:pStyle w:val="a6"/>
      </w:pPr>
      <w:r w:rsidRPr="0090056F">
        <w:t>【答案】</w:t>
      </w:r>
      <w:r w:rsidRPr="0090056F">
        <w:t>B</w:t>
      </w:r>
    </w:p>
    <w:p w:rsidR="00A62000" w:rsidRPr="0090056F" w:rsidRDefault="00A62000" w:rsidP="00A62000">
      <w:pPr>
        <w:pStyle w:val="a6"/>
      </w:pPr>
      <w:r w:rsidRPr="0090056F">
        <w:t>【分析】</w:t>
      </w:r>
    </w:p>
    <w:p w:rsidR="00A62000" w:rsidRPr="0090056F" w:rsidRDefault="00A62000" w:rsidP="00A62000">
      <w:pPr>
        <w:pStyle w:val="a6"/>
      </w:pPr>
      <w:r w:rsidRPr="0090056F">
        <w:t>(1)</w:t>
      </w:r>
      <w:r w:rsidRPr="0090056F">
        <w:t>力是物体对物体的作用，物体间力的作用是相互的；</w:t>
      </w:r>
    </w:p>
    <w:p w:rsidR="00A62000" w:rsidRPr="0090056F" w:rsidRDefault="00A62000" w:rsidP="00A62000">
      <w:pPr>
        <w:pStyle w:val="a6"/>
      </w:pPr>
      <w:r w:rsidRPr="0090056F">
        <w:t>(2)</w:t>
      </w:r>
      <w:r w:rsidRPr="0090056F">
        <w:t>力的作用效果：力改变物体的形状，力改变物体的运动状态，其中物体运动状态的改变包括方向和速度两个方面；</w:t>
      </w:r>
    </w:p>
    <w:p w:rsidR="00A62000" w:rsidRPr="0090056F" w:rsidRDefault="00A62000" w:rsidP="00A62000">
      <w:pPr>
        <w:pStyle w:val="a6"/>
      </w:pPr>
      <w:r w:rsidRPr="0090056F">
        <w:t>(3)</w:t>
      </w:r>
      <w:r w:rsidRPr="0090056F">
        <w:t>一切物体在不受力的作用时，保持静止或匀速直线运动状；</w:t>
      </w:r>
    </w:p>
    <w:p w:rsidR="00A62000" w:rsidRPr="0090056F" w:rsidRDefault="00A62000" w:rsidP="00A62000">
      <w:pPr>
        <w:pStyle w:val="a6"/>
      </w:pPr>
      <w:r w:rsidRPr="0090056F">
        <w:t>(4)</w:t>
      </w:r>
      <w:r w:rsidRPr="0090056F">
        <w:t>一切物体都具有保持原来运动状态不变的性质，叫惯性，惯性只与质量有关，质量越大惯性越大。</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用手击打排球时，手对排球的力和排球对手的力是一对相互作用力，大小相等，故</w:t>
      </w:r>
      <w:r w:rsidRPr="0090056F">
        <w:t>A</w:t>
      </w:r>
      <w:r w:rsidRPr="0090056F">
        <w:t>错误；</w:t>
      </w:r>
    </w:p>
    <w:p w:rsidR="00A62000" w:rsidRPr="0090056F" w:rsidRDefault="00A62000" w:rsidP="00A62000">
      <w:pPr>
        <w:pStyle w:val="a6"/>
      </w:pPr>
      <w:r w:rsidRPr="0090056F">
        <w:t>B</w:t>
      </w:r>
      <w:r w:rsidRPr="0090056F">
        <w:t>．排球打手后，受到力的作用，运动方向发生了改变，即力改变了排球的运动状态，故</w:t>
      </w:r>
      <w:r w:rsidRPr="0090056F">
        <w:t>B</w:t>
      </w:r>
      <w:r w:rsidRPr="0090056F">
        <w:t>正确；</w:t>
      </w:r>
    </w:p>
    <w:p w:rsidR="00A62000" w:rsidRPr="0090056F" w:rsidRDefault="00A62000" w:rsidP="00A62000">
      <w:pPr>
        <w:pStyle w:val="a6"/>
      </w:pPr>
      <w:r w:rsidRPr="0090056F">
        <w:t>C</w:t>
      </w:r>
      <w:r w:rsidRPr="0090056F">
        <w:t>．排球在上升过程中，如果它受到力全部消失，排球将以原来的速度和方向做匀速直线运动，故</w:t>
      </w:r>
      <w:r w:rsidRPr="0090056F">
        <w:t>C</w:t>
      </w:r>
      <w:r w:rsidRPr="0090056F">
        <w:t>错误；</w:t>
      </w:r>
    </w:p>
    <w:p w:rsidR="00A62000" w:rsidRPr="0090056F" w:rsidRDefault="00A62000" w:rsidP="00A62000">
      <w:pPr>
        <w:pStyle w:val="a6"/>
      </w:pPr>
      <w:r w:rsidRPr="0090056F">
        <w:t>D</w:t>
      </w:r>
      <w:r w:rsidRPr="0090056F">
        <w:t>．排球在下落过程中，速度变快，质量不变，惯性不变，故</w:t>
      </w:r>
      <w:r w:rsidRPr="0090056F">
        <w:t>D</w:t>
      </w:r>
      <w:r w:rsidRPr="0090056F">
        <w:t>错误。</w:t>
      </w:r>
    </w:p>
    <w:p w:rsidR="00A62000" w:rsidRPr="0090056F" w:rsidRDefault="00A62000" w:rsidP="00A62000">
      <w:pPr>
        <w:pStyle w:val="a6"/>
      </w:pPr>
      <w:r w:rsidRPr="0090056F">
        <w:t>故选</w:t>
      </w:r>
      <w:r w:rsidRPr="0090056F">
        <w:t>B</w:t>
      </w:r>
      <w:r w:rsidRPr="0090056F">
        <w:t>。</w:t>
      </w:r>
    </w:p>
    <w:p w:rsidR="00A62000" w:rsidRPr="0090056F" w:rsidRDefault="00A62000" w:rsidP="00A62000">
      <w:pPr>
        <w:spacing w:line="360" w:lineRule="auto"/>
        <w:jc w:val="left"/>
        <w:textAlignment w:val="center"/>
        <w:rPr>
          <w:szCs w:val="21"/>
        </w:rPr>
      </w:pPr>
      <w:r w:rsidRPr="0090056F">
        <w:rPr>
          <w:szCs w:val="21"/>
        </w:rPr>
        <w:t>9</w:t>
      </w:r>
      <w:r w:rsidRPr="0090056F">
        <w:rPr>
          <w:szCs w:val="21"/>
        </w:rPr>
        <w:t>．（</w:t>
      </w:r>
      <w:r w:rsidRPr="0090056F">
        <w:rPr>
          <w:szCs w:val="21"/>
        </w:rPr>
        <w:t>2020·</w:t>
      </w:r>
      <w:r w:rsidRPr="0090056F">
        <w:rPr>
          <w:szCs w:val="21"/>
        </w:rPr>
        <w:t>江苏南京市</w:t>
      </w:r>
      <w:r w:rsidRPr="0090056F">
        <w:rPr>
          <w:szCs w:val="21"/>
        </w:rPr>
        <w:t>·</w:t>
      </w:r>
      <w:r w:rsidRPr="0090056F">
        <w:rPr>
          <w:szCs w:val="21"/>
        </w:rPr>
        <w:t>九年级二模）下列现象中，不能用惯性知识解释的是（</w:t>
      </w:r>
      <w:r w:rsidRPr="0090056F">
        <w:rPr>
          <w:szCs w:val="21"/>
        </w:rPr>
        <w:t>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在水平操场上滚动的足球，最终要停下来</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行驶中的公交车紧急刹车时，乘客会向前倾</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用力拍打刚晒过的被子，被子上的灰尘会脱落</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锤头松了，把锤柄的一端在坚硬的地面撞击几下，锤头就能紧套在锤柄上</w:t>
      </w:r>
    </w:p>
    <w:p w:rsidR="00A62000" w:rsidRPr="0090056F" w:rsidRDefault="00A62000" w:rsidP="00A62000">
      <w:pPr>
        <w:pStyle w:val="a6"/>
      </w:pPr>
      <w:r w:rsidRPr="0090056F">
        <w:t>【答案】</w:t>
      </w:r>
      <w:r w:rsidRPr="0090056F">
        <w:t>A</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在水平操场上滚动的足球，最终要停下来，是由于阻力的作用，故</w:t>
      </w:r>
      <w:r w:rsidRPr="0090056F">
        <w:t>A</w:t>
      </w:r>
      <w:r w:rsidRPr="0090056F">
        <w:t>符合题意；</w:t>
      </w:r>
    </w:p>
    <w:p w:rsidR="00A62000" w:rsidRPr="0090056F" w:rsidRDefault="00A62000" w:rsidP="00A62000">
      <w:pPr>
        <w:pStyle w:val="a6"/>
      </w:pPr>
      <w:r w:rsidRPr="0090056F">
        <w:t>B</w:t>
      </w:r>
      <w:r w:rsidRPr="0090056F">
        <w:t>．行驶中的公交车紧急刹车时，乘客会向前倾，是生活中的惯性现象，故</w:t>
      </w:r>
      <w:r w:rsidRPr="0090056F">
        <w:t>B</w:t>
      </w:r>
      <w:r w:rsidRPr="0090056F">
        <w:t>不符合题意；</w:t>
      </w:r>
    </w:p>
    <w:p w:rsidR="00A62000" w:rsidRPr="0090056F" w:rsidRDefault="00A62000" w:rsidP="00A62000">
      <w:pPr>
        <w:pStyle w:val="a6"/>
      </w:pPr>
      <w:r w:rsidRPr="0090056F">
        <w:lastRenderedPageBreak/>
        <w:t>C</w:t>
      </w:r>
      <w:r w:rsidRPr="0090056F">
        <w:t>．用力拍打刚晒过的被子，被子上的灰尘会脱落，是利用惯性的现象，故</w:t>
      </w:r>
      <w:r w:rsidRPr="0090056F">
        <w:t>C</w:t>
      </w:r>
      <w:r w:rsidRPr="0090056F">
        <w:t>不符合题意；</w:t>
      </w:r>
    </w:p>
    <w:p w:rsidR="00A62000" w:rsidRPr="0090056F" w:rsidRDefault="00A62000" w:rsidP="00A62000">
      <w:pPr>
        <w:pStyle w:val="a6"/>
      </w:pPr>
      <w:r w:rsidRPr="0090056F">
        <w:t>D</w:t>
      </w:r>
      <w:r w:rsidRPr="0090056F">
        <w:t>．锤头松了，把锤柄的一端在坚硬的地面撞击几下，锤头就能紧套在锤柄上，是生活中利用惯性现象，故</w:t>
      </w:r>
      <w:r w:rsidRPr="0090056F">
        <w:t>D</w:t>
      </w:r>
      <w:r w:rsidRPr="0090056F">
        <w:t>不符合题意。</w:t>
      </w:r>
    </w:p>
    <w:p w:rsidR="00A62000" w:rsidRPr="0090056F" w:rsidRDefault="00A62000" w:rsidP="00A62000">
      <w:pPr>
        <w:pStyle w:val="a6"/>
      </w:pPr>
      <w:r w:rsidRPr="0090056F">
        <w:t>故选</w:t>
      </w:r>
      <w:r w:rsidRPr="0090056F">
        <w:t>A</w:t>
      </w:r>
      <w:r w:rsidRPr="0090056F">
        <w:t>。</w:t>
      </w:r>
    </w:p>
    <w:p w:rsidR="00A62000" w:rsidRPr="0090056F" w:rsidRDefault="00A62000" w:rsidP="00A62000">
      <w:pPr>
        <w:spacing w:line="360" w:lineRule="auto"/>
        <w:jc w:val="left"/>
        <w:textAlignment w:val="center"/>
        <w:rPr>
          <w:szCs w:val="21"/>
        </w:rPr>
      </w:pPr>
      <w:r w:rsidRPr="0090056F">
        <w:rPr>
          <w:szCs w:val="21"/>
        </w:rPr>
        <w:t>10</w:t>
      </w:r>
      <w:r w:rsidRPr="0090056F">
        <w:rPr>
          <w:szCs w:val="21"/>
        </w:rPr>
        <w:t>．（</w:t>
      </w:r>
      <w:r w:rsidRPr="0090056F">
        <w:rPr>
          <w:szCs w:val="21"/>
        </w:rPr>
        <w:t>2020·</w:t>
      </w:r>
      <w:r w:rsidRPr="0090056F">
        <w:rPr>
          <w:szCs w:val="21"/>
        </w:rPr>
        <w:t>江苏苏州市</w:t>
      </w:r>
      <w:r w:rsidRPr="0090056F">
        <w:rPr>
          <w:szCs w:val="21"/>
        </w:rPr>
        <w:t>·</w:t>
      </w:r>
      <w:r>
        <w:rPr>
          <w:szCs w:val="21"/>
        </w:rPr>
        <w:t>九年级</w:t>
      </w:r>
      <w:r w:rsidRPr="0090056F">
        <w:rPr>
          <w:szCs w:val="21"/>
        </w:rPr>
        <w:t>模拟）如图所示为一只足球在空中飞行的轨迹，假设当足球飞到最高点时，突然所有的力都消失，足球将会（　　）</w:t>
      </w:r>
    </w:p>
    <w:p w:rsidR="00A62000" w:rsidRPr="0090056F" w:rsidRDefault="00A62000" w:rsidP="00A62000">
      <w:pPr>
        <w:spacing w:line="360" w:lineRule="auto"/>
        <w:jc w:val="left"/>
        <w:textAlignment w:val="center"/>
        <w:rPr>
          <w:szCs w:val="21"/>
        </w:rPr>
      </w:pPr>
      <w:r>
        <w:rPr>
          <w:noProof/>
          <w:szCs w:val="21"/>
        </w:rPr>
        <w:drawing>
          <wp:inline distT="0" distB="0" distL="0" distR="0">
            <wp:extent cx="1898015" cy="758825"/>
            <wp:effectExtent l="0" t="0" r="6985" b="3175"/>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8015" cy="758825"/>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保持静止</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沿竖直方向加速下落</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继续沿原有抛物线轨道飞行</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沿水平方向匀速直线运动</w:t>
      </w:r>
    </w:p>
    <w:p w:rsidR="00A62000" w:rsidRPr="0090056F" w:rsidRDefault="00A62000" w:rsidP="00A62000">
      <w:pPr>
        <w:pStyle w:val="a6"/>
      </w:pPr>
      <w:r w:rsidRPr="0090056F">
        <w:t>【答案】</w:t>
      </w:r>
      <w:r w:rsidRPr="0090056F">
        <w:t>D</w:t>
      </w:r>
    </w:p>
    <w:p w:rsidR="00A62000" w:rsidRPr="0090056F" w:rsidRDefault="00A62000" w:rsidP="00A62000">
      <w:pPr>
        <w:pStyle w:val="a6"/>
      </w:pPr>
      <w:r w:rsidRPr="0090056F">
        <w:t>【详解】</w:t>
      </w:r>
    </w:p>
    <w:p w:rsidR="00A62000" w:rsidRPr="0090056F" w:rsidRDefault="00A62000" w:rsidP="00A62000">
      <w:pPr>
        <w:pStyle w:val="a6"/>
      </w:pPr>
      <w:r w:rsidRPr="0090056F">
        <w:t>一只足球在空中飞行，由于惯性要保持原来的运动状态继续向前运动，此时足球主要受到重力作用，重力改变小球的运动状态，所以小球在上升过程中，速度不断减小，最后在竖直方向速度是零，但由于惯性，在水平方向仍然运动，若此时所有的外力都消失，据牛顿第一运动定律知，足球将沿水平向右做匀速直线运动，故</w:t>
      </w:r>
      <w:r w:rsidRPr="0090056F">
        <w:t>D</w:t>
      </w:r>
      <w:r w:rsidRPr="0090056F">
        <w:t>正确，符合题意。</w:t>
      </w:r>
    </w:p>
    <w:p w:rsidR="00A62000" w:rsidRPr="0090056F" w:rsidRDefault="00A62000" w:rsidP="00A62000">
      <w:pPr>
        <w:pStyle w:val="a6"/>
      </w:pPr>
      <w:r w:rsidRPr="0090056F">
        <w:t>故选</w:t>
      </w:r>
      <w:r w:rsidRPr="0090056F">
        <w:t>D</w:t>
      </w:r>
      <w:r w:rsidRPr="0090056F">
        <w:t>。</w:t>
      </w:r>
    </w:p>
    <w:p w:rsidR="00A62000" w:rsidRPr="0090056F" w:rsidRDefault="00A62000" w:rsidP="00A62000">
      <w:pPr>
        <w:spacing w:line="360" w:lineRule="auto"/>
        <w:jc w:val="left"/>
        <w:textAlignment w:val="center"/>
        <w:rPr>
          <w:szCs w:val="21"/>
        </w:rPr>
      </w:pPr>
      <w:r w:rsidRPr="0090056F">
        <w:rPr>
          <w:szCs w:val="21"/>
        </w:rPr>
        <w:t>11</w:t>
      </w:r>
      <w:r w:rsidRPr="0090056F">
        <w:rPr>
          <w:szCs w:val="21"/>
        </w:rPr>
        <w:t>．（</w:t>
      </w:r>
      <w:r w:rsidRPr="0090056F">
        <w:rPr>
          <w:szCs w:val="21"/>
        </w:rPr>
        <w:t>2020·</w:t>
      </w:r>
      <w:r w:rsidRPr="0090056F">
        <w:rPr>
          <w:szCs w:val="21"/>
        </w:rPr>
        <w:t>江苏淮安市</w:t>
      </w:r>
      <w:r w:rsidRPr="0090056F">
        <w:rPr>
          <w:szCs w:val="21"/>
        </w:rPr>
        <w:t>·</w:t>
      </w:r>
      <w:r w:rsidRPr="0090056F">
        <w:rPr>
          <w:szCs w:val="21"/>
        </w:rPr>
        <w:t>九年级二模）如图所示，一只鱼鹰发现河面上的鱼，沿虚线斜向下匀速俯冲，此过程中，空气对鱼鹰作用力的方向可能是（　　）</w:t>
      </w:r>
    </w:p>
    <w:p w:rsidR="00A62000" w:rsidRPr="0090056F" w:rsidRDefault="00A62000" w:rsidP="00A62000">
      <w:pPr>
        <w:spacing w:line="360" w:lineRule="auto"/>
        <w:jc w:val="left"/>
        <w:textAlignment w:val="center"/>
        <w:rPr>
          <w:szCs w:val="21"/>
        </w:rPr>
      </w:pPr>
      <w:r>
        <w:rPr>
          <w:noProof/>
          <w:szCs w:val="21"/>
        </w:rPr>
        <w:drawing>
          <wp:inline distT="0" distB="0" distL="0" distR="0">
            <wp:extent cx="1000760" cy="991870"/>
            <wp:effectExtent l="0" t="0" r="889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0760" cy="991870"/>
                    </a:xfrm>
                    <a:prstGeom prst="rect">
                      <a:avLst/>
                    </a:prstGeom>
                    <a:noFill/>
                    <a:ln>
                      <a:noFill/>
                    </a:ln>
                  </pic:spPr>
                </pic:pic>
              </a:graphicData>
            </a:graphic>
          </wp:inline>
        </w:drawing>
      </w:r>
    </w:p>
    <w:p w:rsidR="00A62000" w:rsidRPr="0090056F" w:rsidRDefault="00A62000" w:rsidP="00A62000">
      <w:pPr>
        <w:tabs>
          <w:tab w:val="left" w:pos="4153"/>
        </w:tabs>
        <w:spacing w:line="360" w:lineRule="auto"/>
        <w:jc w:val="left"/>
        <w:textAlignment w:val="center"/>
        <w:rPr>
          <w:szCs w:val="21"/>
        </w:rPr>
      </w:pPr>
      <w:r w:rsidRPr="0090056F">
        <w:rPr>
          <w:szCs w:val="21"/>
        </w:rPr>
        <w:t>A</w:t>
      </w:r>
      <w:r w:rsidRPr="0090056F">
        <w:rPr>
          <w:szCs w:val="21"/>
        </w:rPr>
        <w:t>．竖直向上</w:t>
      </w:r>
      <w:r w:rsidRPr="0090056F">
        <w:rPr>
          <w:szCs w:val="21"/>
        </w:rPr>
        <w:tab/>
        <w:t>B</w:t>
      </w:r>
      <w:r w:rsidRPr="0090056F">
        <w:rPr>
          <w:szCs w:val="21"/>
        </w:rPr>
        <w:t>．竖直向下</w:t>
      </w:r>
    </w:p>
    <w:p w:rsidR="00A62000" w:rsidRPr="0090056F" w:rsidRDefault="00A62000" w:rsidP="00A62000">
      <w:pPr>
        <w:tabs>
          <w:tab w:val="left" w:pos="4153"/>
        </w:tabs>
        <w:spacing w:line="360" w:lineRule="auto"/>
        <w:jc w:val="left"/>
        <w:textAlignment w:val="center"/>
        <w:rPr>
          <w:szCs w:val="21"/>
        </w:rPr>
      </w:pPr>
      <w:r w:rsidRPr="0090056F">
        <w:rPr>
          <w:szCs w:val="21"/>
        </w:rPr>
        <w:t>C</w:t>
      </w:r>
      <w:r w:rsidRPr="0090056F">
        <w:rPr>
          <w:szCs w:val="21"/>
        </w:rPr>
        <w:t>．与运动方向相同</w:t>
      </w:r>
      <w:r w:rsidRPr="0090056F">
        <w:rPr>
          <w:szCs w:val="21"/>
        </w:rPr>
        <w:tab/>
        <w:t>D</w:t>
      </w:r>
      <w:r w:rsidRPr="0090056F">
        <w:rPr>
          <w:szCs w:val="21"/>
        </w:rPr>
        <w:t>．与运动方向相反</w:t>
      </w:r>
    </w:p>
    <w:p w:rsidR="00A62000" w:rsidRPr="0090056F" w:rsidRDefault="00A62000" w:rsidP="00A62000">
      <w:pPr>
        <w:pStyle w:val="a6"/>
      </w:pPr>
      <w:r w:rsidRPr="0090056F">
        <w:t>【答案】</w:t>
      </w:r>
      <w:r w:rsidRPr="0090056F">
        <w:t>A</w:t>
      </w:r>
    </w:p>
    <w:p w:rsidR="00A62000" w:rsidRPr="0090056F" w:rsidRDefault="00A62000" w:rsidP="00A62000">
      <w:pPr>
        <w:pStyle w:val="a6"/>
      </w:pPr>
      <w:r w:rsidRPr="0090056F">
        <w:t>【详解】</w:t>
      </w:r>
    </w:p>
    <w:p w:rsidR="00A62000" w:rsidRPr="0090056F" w:rsidRDefault="00A62000" w:rsidP="00A62000">
      <w:pPr>
        <w:pStyle w:val="a6"/>
      </w:pPr>
      <w:r w:rsidRPr="0090056F">
        <w:t>鱼鹰正沿直线朝斜向下方向匀速俯冲，处于平衡状态，则鱼鹰的重力和空气对它的作用力是一对平衡力，因为重力的方向始终竖直向下，故空气对它的作用力的方向是竖直向上，故</w:t>
      </w:r>
      <w:r w:rsidRPr="0090056F">
        <w:t>A</w:t>
      </w:r>
      <w:r w:rsidRPr="0090056F">
        <w:t>正确。</w:t>
      </w:r>
    </w:p>
    <w:p w:rsidR="00A62000" w:rsidRPr="0090056F" w:rsidRDefault="00A62000" w:rsidP="00A62000">
      <w:pPr>
        <w:pStyle w:val="a6"/>
      </w:pPr>
      <w:r w:rsidRPr="0090056F">
        <w:t>故选</w:t>
      </w:r>
      <w:r w:rsidRPr="0090056F">
        <w:t>A</w:t>
      </w:r>
      <w:r w:rsidRPr="0090056F">
        <w:t>。</w:t>
      </w:r>
    </w:p>
    <w:p w:rsidR="00A62000" w:rsidRPr="0090056F" w:rsidRDefault="00A62000" w:rsidP="00A62000">
      <w:pPr>
        <w:spacing w:line="360" w:lineRule="auto"/>
        <w:jc w:val="left"/>
        <w:textAlignment w:val="center"/>
        <w:rPr>
          <w:szCs w:val="21"/>
        </w:rPr>
      </w:pPr>
      <w:r w:rsidRPr="0090056F">
        <w:rPr>
          <w:szCs w:val="21"/>
        </w:rPr>
        <w:t>12</w:t>
      </w:r>
      <w:r w:rsidRPr="0090056F">
        <w:rPr>
          <w:szCs w:val="21"/>
        </w:rPr>
        <w:t>．（</w:t>
      </w:r>
      <w:r w:rsidRPr="0090056F">
        <w:rPr>
          <w:szCs w:val="21"/>
        </w:rPr>
        <w:t>2020·</w:t>
      </w:r>
      <w:r w:rsidRPr="0090056F">
        <w:rPr>
          <w:szCs w:val="21"/>
        </w:rPr>
        <w:t>江苏南京市</w:t>
      </w:r>
      <w:r w:rsidRPr="0090056F">
        <w:rPr>
          <w:szCs w:val="21"/>
        </w:rPr>
        <w:t>·</w:t>
      </w:r>
      <w:r w:rsidRPr="0090056F">
        <w:rPr>
          <w:szCs w:val="21"/>
        </w:rPr>
        <w:t>九年级二模）小华和小明乘坐的小船停在光滑的冰面上（可滑行），下列说法正确的是（</w:t>
      </w:r>
      <w:r w:rsidRPr="0090056F">
        <w:rPr>
          <w:szCs w:val="21"/>
        </w:rPr>
        <w:t xml:space="preserve"> </w:t>
      </w:r>
      <w:r>
        <w:rPr>
          <w:szCs w:val="21"/>
        </w:rPr>
        <w:t xml:space="preserve">  </w:t>
      </w:r>
      <w:r w:rsidRPr="0090056F">
        <w:rPr>
          <w:szCs w:val="21"/>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lastRenderedPageBreak/>
        <w:drawing>
          <wp:inline distT="0" distB="0" distL="0" distR="0">
            <wp:extent cx="1388745" cy="905510"/>
            <wp:effectExtent l="0" t="0" r="1905" b="889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2411884"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8745" cy="90551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船静止时，受到的重力和支持力是一对平衡力</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书包向后扔出后，船继续保持静止状态</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扔出去的书包飞到最高点时，速度为零</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书包飞出去后，若冰面无限长，船将一直运动下去</w:t>
      </w:r>
    </w:p>
    <w:p w:rsidR="00A62000" w:rsidRPr="0090056F" w:rsidRDefault="00A62000" w:rsidP="00A62000">
      <w:pPr>
        <w:pStyle w:val="a6"/>
      </w:pPr>
      <w:r w:rsidRPr="0090056F">
        <w:t>【答案】</w:t>
      </w:r>
      <w:r w:rsidRPr="0090056F">
        <w:t>D</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船静止时，受重力、小华和小明对船的压力和地面对小船的支持力而处于平衡状态，则受到的重力和支持力大小不相等，不是平衡力，故</w:t>
      </w:r>
      <w:r w:rsidRPr="0090056F">
        <w:t>A</w:t>
      </w:r>
      <w:r w:rsidRPr="0090056F">
        <w:t>错误；</w:t>
      </w:r>
    </w:p>
    <w:p w:rsidR="00A62000" w:rsidRPr="0090056F" w:rsidRDefault="00A62000" w:rsidP="00A62000">
      <w:pPr>
        <w:pStyle w:val="a6"/>
      </w:pPr>
      <w:r w:rsidRPr="0090056F">
        <w:t>B</w:t>
      </w:r>
      <w:r w:rsidRPr="0090056F">
        <w:t>．人用力向后扔书包的同时，书包也对般施加了一个向前的力，使船向前运动，这是因为力的作用是相互的，故</w:t>
      </w:r>
      <w:r w:rsidRPr="0090056F">
        <w:t>B</w:t>
      </w:r>
      <w:r w:rsidRPr="0090056F">
        <w:t>错误；</w:t>
      </w:r>
    </w:p>
    <w:p w:rsidR="00A62000" w:rsidRPr="0090056F" w:rsidRDefault="00A62000" w:rsidP="00A62000">
      <w:pPr>
        <w:pStyle w:val="a6"/>
      </w:pPr>
      <w:r w:rsidRPr="0090056F">
        <w:t>C</w:t>
      </w:r>
      <w:r w:rsidRPr="0090056F">
        <w:t>．扔出去的书包，由于惯性要保持原来的运动状态，当飞到最高点时，仍向前运动，速度不为零，故</w:t>
      </w:r>
      <w:r w:rsidRPr="0090056F">
        <w:t>C</w:t>
      </w:r>
      <w:r w:rsidRPr="0090056F">
        <w:t>错误；</w:t>
      </w:r>
    </w:p>
    <w:p w:rsidR="00A62000" w:rsidRPr="0090056F" w:rsidRDefault="00A62000" w:rsidP="00A62000">
      <w:pPr>
        <w:pStyle w:val="a6"/>
      </w:pPr>
      <w:r w:rsidRPr="0090056F">
        <w:t>D</w:t>
      </w:r>
      <w:r w:rsidRPr="0090056F">
        <w:t>．书包飞出去后，由于没有摩擦，小船在冰面上运动过程中，速度和方向不变，会做匀速直线运动，若冰面无限长，船将一直运动下去，故</w:t>
      </w:r>
      <w:r w:rsidRPr="0090056F">
        <w:t>D</w:t>
      </w:r>
      <w:r w:rsidRPr="0090056F">
        <w:t>正确。</w:t>
      </w:r>
    </w:p>
    <w:p w:rsidR="00A62000" w:rsidRPr="0090056F" w:rsidRDefault="00A62000" w:rsidP="00A62000">
      <w:pPr>
        <w:pStyle w:val="a6"/>
      </w:pPr>
      <w:r w:rsidRPr="0090056F">
        <w:t>故选</w:t>
      </w:r>
      <w:r w:rsidRPr="0090056F">
        <w:t>D</w:t>
      </w:r>
      <w:r w:rsidRPr="0090056F">
        <w:t>。</w:t>
      </w:r>
    </w:p>
    <w:p w:rsidR="00A62000" w:rsidRPr="0090056F" w:rsidRDefault="00A62000" w:rsidP="00A62000">
      <w:pPr>
        <w:spacing w:line="360" w:lineRule="auto"/>
        <w:jc w:val="left"/>
        <w:textAlignment w:val="center"/>
        <w:rPr>
          <w:szCs w:val="21"/>
        </w:rPr>
      </w:pPr>
      <w:r w:rsidRPr="0090056F">
        <w:rPr>
          <w:szCs w:val="21"/>
        </w:rPr>
        <w:t>13</w:t>
      </w:r>
      <w:r w:rsidRPr="0090056F">
        <w:rPr>
          <w:szCs w:val="21"/>
        </w:rPr>
        <w:t>．（</w:t>
      </w:r>
      <w:r w:rsidRPr="0090056F">
        <w:rPr>
          <w:szCs w:val="21"/>
        </w:rPr>
        <w:t>2020·</w:t>
      </w:r>
      <w:r w:rsidRPr="0090056F">
        <w:rPr>
          <w:szCs w:val="21"/>
        </w:rPr>
        <w:t>江苏南京市</w:t>
      </w:r>
      <w:r w:rsidRPr="0090056F">
        <w:rPr>
          <w:szCs w:val="21"/>
        </w:rPr>
        <w:t>·</w:t>
      </w:r>
      <w:r w:rsidRPr="0090056F">
        <w:rPr>
          <w:szCs w:val="21"/>
        </w:rPr>
        <w:t>九年级二模）木块竖立在小车上，随小车一起以相同的速度向右做匀速直线运动，不考虑空气阻力，下列分析正确的是（</w:t>
      </w:r>
      <w:r w:rsidRPr="0090056F">
        <w:rPr>
          <w:szCs w:val="21"/>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1009015" cy="741680"/>
            <wp:effectExtent l="0" t="0" r="635" b="127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9015" cy="74168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木块受到小车向左的摩擦力</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小车受到阻力突然停止运动时，木块将向左倾倒</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小车对木块的支持力与木块的重力是一对平衡力</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木块对小车的压力与小车对木块的支持力是一对平衡力</w:t>
      </w:r>
    </w:p>
    <w:p w:rsidR="00A62000" w:rsidRPr="0090056F" w:rsidRDefault="00A62000" w:rsidP="00A62000">
      <w:pPr>
        <w:pStyle w:val="a6"/>
      </w:pPr>
      <w:r w:rsidRPr="0090056F">
        <w:t>【答案】</w:t>
      </w:r>
      <w:r w:rsidRPr="0090056F">
        <w:t>C</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木块随小车一起以相同的速度向右做匀速直线运动，处于平衡状态，在水平方向不受力，故</w:t>
      </w:r>
      <w:r w:rsidRPr="0090056F">
        <w:t>A</w:t>
      </w:r>
      <w:r w:rsidRPr="0090056F">
        <w:t>错误；</w:t>
      </w:r>
    </w:p>
    <w:p w:rsidR="00A62000" w:rsidRPr="0090056F" w:rsidRDefault="00A62000" w:rsidP="00A62000">
      <w:pPr>
        <w:pStyle w:val="a6"/>
      </w:pPr>
      <w:r w:rsidRPr="0090056F">
        <w:t>B</w:t>
      </w:r>
      <w:r w:rsidRPr="0090056F">
        <w:t>．由于木块随小车一起向右做匀速直线运动，小车受到阻力突然停止运动时，木块由于惯性，要保持原来的运动状态，所以向右倾倒，故</w:t>
      </w:r>
      <w:r w:rsidRPr="0090056F">
        <w:t>B</w:t>
      </w:r>
      <w:r w:rsidRPr="0090056F">
        <w:t>错误；</w:t>
      </w:r>
    </w:p>
    <w:p w:rsidR="00A62000" w:rsidRPr="0090056F" w:rsidRDefault="00A62000" w:rsidP="00A62000">
      <w:pPr>
        <w:pStyle w:val="a6"/>
      </w:pPr>
      <w:r w:rsidRPr="0090056F">
        <w:t>C</w:t>
      </w:r>
      <w:r w:rsidRPr="0090056F">
        <w:t>．小车对木块的支持力与木块受到的重力大小相等、方向相反、作用在同一条直线上，是一对平衡力，故</w:t>
      </w:r>
      <w:r w:rsidRPr="0090056F">
        <w:t>C</w:t>
      </w:r>
      <w:r w:rsidRPr="0090056F">
        <w:t>正确；</w:t>
      </w:r>
    </w:p>
    <w:p w:rsidR="00A62000" w:rsidRPr="0090056F" w:rsidRDefault="00A62000" w:rsidP="00A62000">
      <w:pPr>
        <w:pStyle w:val="a6"/>
      </w:pPr>
      <w:r w:rsidRPr="0090056F">
        <w:t>D</w:t>
      </w:r>
      <w:r w:rsidRPr="0090056F">
        <w:t>．木块对小车的压力与小车对木块的支持力是相互作用力，不是平衡力，故</w:t>
      </w:r>
      <w:r w:rsidRPr="0090056F">
        <w:t>D</w:t>
      </w:r>
      <w:r w:rsidRPr="0090056F">
        <w:t>错误。</w:t>
      </w:r>
    </w:p>
    <w:p w:rsidR="00A62000" w:rsidRPr="0090056F" w:rsidRDefault="00A62000" w:rsidP="00A62000">
      <w:pPr>
        <w:pStyle w:val="a6"/>
      </w:pPr>
      <w:r w:rsidRPr="0090056F">
        <w:lastRenderedPageBreak/>
        <w:t>故选</w:t>
      </w:r>
      <w:r w:rsidRPr="0090056F">
        <w:t>C</w:t>
      </w:r>
      <w:r w:rsidRPr="0090056F">
        <w:t>。</w:t>
      </w:r>
    </w:p>
    <w:p w:rsidR="00A62000" w:rsidRPr="0090056F" w:rsidRDefault="00A62000" w:rsidP="00A62000">
      <w:pPr>
        <w:spacing w:line="360" w:lineRule="auto"/>
        <w:jc w:val="left"/>
        <w:textAlignment w:val="center"/>
        <w:rPr>
          <w:szCs w:val="21"/>
        </w:rPr>
      </w:pPr>
      <w:r w:rsidRPr="0090056F">
        <w:rPr>
          <w:szCs w:val="21"/>
        </w:rPr>
        <w:t>14</w:t>
      </w:r>
      <w:r w:rsidRPr="0090056F">
        <w:rPr>
          <w:szCs w:val="21"/>
        </w:rPr>
        <w:t>．（</w:t>
      </w:r>
      <w:r w:rsidRPr="0090056F">
        <w:rPr>
          <w:szCs w:val="21"/>
        </w:rPr>
        <w:t>2020·</w:t>
      </w:r>
      <w:r w:rsidRPr="0090056F">
        <w:rPr>
          <w:szCs w:val="21"/>
        </w:rPr>
        <w:t>江苏苏州市</w:t>
      </w:r>
      <w:r w:rsidRPr="0090056F">
        <w:rPr>
          <w:szCs w:val="21"/>
        </w:rPr>
        <w:t>·</w:t>
      </w:r>
      <w:r w:rsidRPr="0090056F">
        <w:rPr>
          <w:szCs w:val="21"/>
        </w:rPr>
        <w:t>九年级二模）如图所示，穿着旱冰鞋的两名同学静止在水平地面上，当女生用力迅速推男生后，下列说法中正确的是（　　）</w:t>
      </w:r>
    </w:p>
    <w:p w:rsidR="00A62000" w:rsidRPr="0090056F" w:rsidRDefault="00A62000" w:rsidP="00A62000">
      <w:pPr>
        <w:spacing w:line="360" w:lineRule="auto"/>
        <w:jc w:val="left"/>
        <w:textAlignment w:val="center"/>
        <w:rPr>
          <w:szCs w:val="21"/>
        </w:rPr>
      </w:pPr>
      <w:r>
        <w:rPr>
          <w:noProof/>
          <w:szCs w:val="21"/>
        </w:rPr>
        <w:drawing>
          <wp:inline distT="0" distB="0" distL="0" distR="0">
            <wp:extent cx="1078230" cy="1181735"/>
            <wp:effectExtent l="0" t="0" r="7620" b="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8692557"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78230" cy="1181735"/>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男生向左运动，女生保持静止</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男生向左运动，说明他不具有惯性</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男生启动后会慢慢停下来，说明力是改变运动状态的原因</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女生对男生的推力和男生对女生的推力是一对平衡力</w:t>
      </w:r>
    </w:p>
    <w:p w:rsidR="00A62000" w:rsidRPr="0090056F" w:rsidRDefault="00A62000" w:rsidP="00A62000">
      <w:pPr>
        <w:pStyle w:val="a6"/>
      </w:pPr>
      <w:r w:rsidRPr="0090056F">
        <w:t>【答案】</w:t>
      </w:r>
      <w:r w:rsidRPr="0090056F">
        <w:t>C</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男同学向左运动，同时女同学也会向右运动，这是因为力的作用是相互的，故</w:t>
      </w:r>
      <w:r w:rsidRPr="0090056F">
        <w:t>A</w:t>
      </w:r>
      <w:r w:rsidRPr="0090056F">
        <w:t>错误；</w:t>
      </w:r>
    </w:p>
    <w:p w:rsidR="00A62000" w:rsidRPr="0090056F" w:rsidRDefault="00A62000" w:rsidP="00A62000">
      <w:pPr>
        <w:pStyle w:val="a6"/>
      </w:pPr>
      <w:r w:rsidRPr="0090056F">
        <w:t>B</w:t>
      </w:r>
      <w:r w:rsidRPr="0090056F">
        <w:t>．惯性是物体的一种固有属性，表现为物体对其运动状态变化的一种阻抗程度，质量是对物体惯性大小的量度，故</w:t>
      </w:r>
      <w:r w:rsidRPr="0090056F">
        <w:t>B</w:t>
      </w:r>
      <w:r w:rsidRPr="0090056F">
        <w:t>错误；</w:t>
      </w:r>
    </w:p>
    <w:p w:rsidR="00A62000" w:rsidRPr="0090056F" w:rsidRDefault="00A62000" w:rsidP="00A62000">
      <w:pPr>
        <w:pStyle w:val="a6"/>
      </w:pPr>
      <w:r>
        <w:rPr>
          <w:noProof/>
        </w:rPr>
        <w:drawing>
          <wp:inline distT="0" distB="0" distL="0" distR="0">
            <wp:extent cx="250190" cy="2501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sidRPr="0090056F">
        <w:t>C</w:t>
      </w:r>
      <w:r w:rsidRPr="0090056F">
        <w:t>．男生启动后会在摩擦力作用下慢慢停下来，说明力是改变运动状态的原因，故</w:t>
      </w:r>
      <w:r w:rsidRPr="0090056F">
        <w:t>C</w:t>
      </w:r>
      <w:r w:rsidRPr="0090056F">
        <w:t>正确；</w:t>
      </w:r>
    </w:p>
    <w:p w:rsidR="00A62000" w:rsidRPr="0090056F" w:rsidRDefault="00A62000" w:rsidP="00A62000">
      <w:pPr>
        <w:pStyle w:val="a6"/>
      </w:pPr>
      <w:r w:rsidRPr="0090056F">
        <w:t>D</w:t>
      </w:r>
      <w:r w:rsidRPr="0090056F">
        <w:t>．女生对男生的推力和男生对女生的推力作用在不同物体上，不是一对平衡力，故</w:t>
      </w:r>
      <w:r w:rsidRPr="0090056F">
        <w:t>D</w:t>
      </w:r>
      <w:r w:rsidRPr="0090056F">
        <w:t>错误。</w:t>
      </w:r>
    </w:p>
    <w:p w:rsidR="00A62000" w:rsidRPr="0090056F" w:rsidRDefault="00A62000" w:rsidP="00A62000">
      <w:pPr>
        <w:pStyle w:val="a6"/>
      </w:pPr>
      <w:r w:rsidRPr="0090056F">
        <w:t>故选</w:t>
      </w:r>
      <w:r w:rsidRPr="0090056F">
        <w:t>C</w:t>
      </w:r>
      <w:r w:rsidRPr="0090056F">
        <w:t>。</w:t>
      </w:r>
    </w:p>
    <w:p w:rsidR="00A62000" w:rsidRPr="0090056F" w:rsidRDefault="00A62000" w:rsidP="00A62000">
      <w:pPr>
        <w:spacing w:line="360" w:lineRule="auto"/>
        <w:jc w:val="left"/>
        <w:textAlignment w:val="center"/>
        <w:rPr>
          <w:szCs w:val="21"/>
        </w:rPr>
      </w:pPr>
      <w:r w:rsidRPr="0090056F">
        <w:rPr>
          <w:szCs w:val="21"/>
        </w:rPr>
        <w:t>15</w:t>
      </w:r>
      <w:r w:rsidRPr="0090056F">
        <w:rPr>
          <w:szCs w:val="21"/>
        </w:rPr>
        <w:t>．（</w:t>
      </w:r>
      <w:r w:rsidRPr="0090056F">
        <w:rPr>
          <w:szCs w:val="21"/>
        </w:rPr>
        <w:t>2020·</w:t>
      </w:r>
      <w:r w:rsidRPr="0090056F">
        <w:rPr>
          <w:szCs w:val="21"/>
        </w:rPr>
        <w:t>江苏苏州市</w:t>
      </w:r>
      <w:r w:rsidRPr="0090056F">
        <w:rPr>
          <w:szCs w:val="21"/>
        </w:rPr>
        <w:t>·</w:t>
      </w:r>
      <w:r w:rsidRPr="0090056F">
        <w:rPr>
          <w:szCs w:val="21"/>
        </w:rPr>
        <w:t>九年级二模）下列有关力和运动的说法中，正确的是（　　）</w:t>
      </w:r>
    </w:p>
    <w:p w:rsidR="00A62000" w:rsidRPr="0090056F" w:rsidRDefault="00A62000" w:rsidP="00A62000">
      <w:pPr>
        <w:tabs>
          <w:tab w:val="left" w:pos="4153"/>
        </w:tabs>
        <w:spacing w:line="360" w:lineRule="auto"/>
        <w:jc w:val="left"/>
        <w:textAlignment w:val="center"/>
        <w:rPr>
          <w:szCs w:val="21"/>
        </w:rPr>
      </w:pPr>
      <w:r w:rsidRPr="0090056F">
        <w:rPr>
          <w:szCs w:val="21"/>
        </w:rPr>
        <w:t>A</w:t>
      </w:r>
      <w:r w:rsidRPr="0090056F">
        <w:rPr>
          <w:szCs w:val="21"/>
        </w:rPr>
        <w:t>．物体不受力时，一定处于静止状态</w:t>
      </w:r>
      <w:r w:rsidRPr="0090056F">
        <w:rPr>
          <w:szCs w:val="21"/>
        </w:rPr>
        <w:tab/>
      </w:r>
      <w:r>
        <w:rPr>
          <w:szCs w:val="21"/>
        </w:rPr>
        <w:tab/>
        <w:t xml:space="preserve">   </w:t>
      </w:r>
      <w:r w:rsidRPr="0090056F">
        <w:rPr>
          <w:szCs w:val="21"/>
        </w:rPr>
        <w:t>B</w:t>
      </w:r>
      <w:r w:rsidRPr="0090056F">
        <w:rPr>
          <w:szCs w:val="21"/>
        </w:rPr>
        <w:t>．物体只受一个力作用时，一定做加速运动</w:t>
      </w:r>
    </w:p>
    <w:p w:rsidR="00A62000" w:rsidRPr="0090056F" w:rsidRDefault="00A62000" w:rsidP="00A62000">
      <w:pPr>
        <w:tabs>
          <w:tab w:val="left" w:pos="4153"/>
        </w:tabs>
        <w:spacing w:line="360" w:lineRule="auto"/>
        <w:jc w:val="left"/>
        <w:textAlignment w:val="center"/>
        <w:rPr>
          <w:szCs w:val="21"/>
        </w:rPr>
      </w:pPr>
      <w:r w:rsidRPr="0090056F">
        <w:rPr>
          <w:szCs w:val="21"/>
        </w:rPr>
        <w:t>C</w:t>
      </w:r>
      <w:r w:rsidRPr="0090056F">
        <w:rPr>
          <w:szCs w:val="21"/>
        </w:rPr>
        <w:t>．物体受力情况相同时，它的运动状态也一定相同</w:t>
      </w:r>
      <w:r>
        <w:rPr>
          <w:szCs w:val="21"/>
        </w:rPr>
        <w:t xml:space="preserve">  </w:t>
      </w:r>
      <w:r w:rsidRPr="0090056F">
        <w:rPr>
          <w:szCs w:val="21"/>
        </w:rPr>
        <w:t>D</w:t>
      </w:r>
      <w:r w:rsidRPr="0090056F">
        <w:rPr>
          <w:szCs w:val="21"/>
        </w:rPr>
        <w:t>．物体做曲线运动时，一定受力的作用</w:t>
      </w:r>
    </w:p>
    <w:p w:rsidR="00A62000" w:rsidRPr="0090056F" w:rsidRDefault="00A62000" w:rsidP="00A62000">
      <w:pPr>
        <w:pStyle w:val="a6"/>
      </w:pPr>
      <w:r w:rsidRPr="0090056F">
        <w:t>【答案】</w:t>
      </w:r>
      <w:r w:rsidRPr="0090056F">
        <w:t>D</w:t>
      </w:r>
    </w:p>
    <w:p w:rsidR="00A62000" w:rsidRPr="0090056F" w:rsidRDefault="00A62000" w:rsidP="00A62000">
      <w:pPr>
        <w:pStyle w:val="a6"/>
      </w:pPr>
      <w:r w:rsidRPr="0090056F">
        <w:t>【详解】</w:t>
      </w:r>
    </w:p>
    <w:p w:rsidR="00A62000" w:rsidRPr="0090056F" w:rsidRDefault="00A62000" w:rsidP="00A62000">
      <w:pPr>
        <w:pStyle w:val="a6"/>
      </w:pPr>
      <w:r w:rsidRPr="0090056F">
        <w:t>A</w:t>
      </w:r>
      <w:r w:rsidRPr="0090056F">
        <w:t>．物体不受力时，处于静止或匀速直线运动状态，故</w:t>
      </w:r>
      <w:r w:rsidRPr="0090056F">
        <w:t>A</w:t>
      </w:r>
      <w:r w:rsidRPr="0090056F">
        <w:t>错误；</w:t>
      </w:r>
    </w:p>
    <w:p w:rsidR="00A62000" w:rsidRPr="0090056F" w:rsidRDefault="00A62000" w:rsidP="00A62000">
      <w:pPr>
        <w:pStyle w:val="a6"/>
      </w:pPr>
      <w:r w:rsidRPr="0090056F">
        <w:t>B</w:t>
      </w:r>
      <w:r w:rsidRPr="0090056F">
        <w:t>．物体只受一个力作用时，可能做加速运动也有可能做减速运动，当运动方向与力的方向相同时，做加速运动，运动方向与力的方向相反时，做减速运动，故</w:t>
      </w:r>
      <w:r w:rsidRPr="0090056F">
        <w:t>B</w:t>
      </w:r>
      <w:r w:rsidRPr="0090056F">
        <w:t>错误；</w:t>
      </w:r>
    </w:p>
    <w:p w:rsidR="00A62000" w:rsidRPr="0090056F" w:rsidRDefault="00A62000" w:rsidP="00A62000">
      <w:pPr>
        <w:pStyle w:val="a6"/>
      </w:pPr>
      <w:r w:rsidRPr="0090056F">
        <w:t>C</w:t>
      </w:r>
      <w:r w:rsidRPr="0090056F">
        <w:t>．物体受力情况相同时，它的运动状态不一定相同，当物体受到平衡力的作用时，物体可能处于静止也有可能处于匀速直线运动状态，故</w:t>
      </w:r>
      <w:r w:rsidRPr="0090056F">
        <w:t>C</w:t>
      </w:r>
      <w:r w:rsidRPr="0090056F">
        <w:t>错误；</w:t>
      </w:r>
    </w:p>
    <w:p w:rsidR="00A62000" w:rsidRPr="0090056F" w:rsidRDefault="00A62000" w:rsidP="00A62000">
      <w:pPr>
        <w:pStyle w:val="a6"/>
      </w:pPr>
      <w:r w:rsidRPr="0090056F">
        <w:t>D</w:t>
      </w:r>
      <w:r w:rsidRPr="0090056F">
        <w:t>．物体做曲线运动时，其运动状态发生了改变，那么是一定是受到了力的作用，故</w:t>
      </w:r>
      <w:r w:rsidRPr="0090056F">
        <w:t>D</w:t>
      </w:r>
      <w:r w:rsidRPr="0090056F">
        <w:t>正确。</w:t>
      </w:r>
    </w:p>
    <w:p w:rsidR="00A62000" w:rsidRPr="0090056F" w:rsidRDefault="00A62000" w:rsidP="00A62000">
      <w:pPr>
        <w:pStyle w:val="a6"/>
      </w:pPr>
      <w:r w:rsidRPr="0090056F">
        <w:t>故选</w:t>
      </w:r>
      <w:r w:rsidRPr="0090056F">
        <w:t>D</w:t>
      </w:r>
      <w:r w:rsidRPr="0090056F">
        <w:t>。</w:t>
      </w:r>
    </w:p>
    <w:p w:rsidR="00A62000" w:rsidRPr="0090056F" w:rsidRDefault="00A62000" w:rsidP="00A62000">
      <w:pPr>
        <w:rPr>
          <w:szCs w:val="21"/>
        </w:rPr>
      </w:pPr>
    </w:p>
    <w:p w:rsidR="00A62000" w:rsidRPr="0090056F" w:rsidRDefault="00A62000" w:rsidP="00A62000">
      <w:pPr>
        <w:rPr>
          <w:szCs w:val="21"/>
        </w:rPr>
      </w:pPr>
    </w:p>
    <w:p w:rsidR="00A62000" w:rsidRPr="00F32E82" w:rsidRDefault="00A62000" w:rsidP="00A62000">
      <w:pPr>
        <w:rPr>
          <w:b/>
          <w:szCs w:val="21"/>
        </w:rPr>
      </w:pPr>
      <w:r w:rsidRPr="00F32E82">
        <w:rPr>
          <w:b/>
          <w:szCs w:val="21"/>
        </w:rPr>
        <w:lastRenderedPageBreak/>
        <w:t>二、实验题</w:t>
      </w:r>
    </w:p>
    <w:p w:rsidR="00A62000" w:rsidRPr="0090056F" w:rsidRDefault="00A62000" w:rsidP="00A62000">
      <w:pPr>
        <w:spacing w:line="360" w:lineRule="auto"/>
        <w:jc w:val="left"/>
        <w:textAlignment w:val="center"/>
        <w:rPr>
          <w:szCs w:val="21"/>
        </w:rPr>
      </w:pPr>
      <w:r w:rsidRPr="0090056F">
        <w:rPr>
          <w:szCs w:val="21"/>
        </w:rPr>
        <w:t>16</w:t>
      </w:r>
      <w:r w:rsidRPr="0090056F">
        <w:rPr>
          <w:szCs w:val="21"/>
        </w:rPr>
        <w:t>．（</w:t>
      </w:r>
      <w:r w:rsidRPr="0090056F">
        <w:rPr>
          <w:szCs w:val="21"/>
        </w:rPr>
        <w:t>2020·</w:t>
      </w:r>
      <w:r w:rsidRPr="0090056F">
        <w:rPr>
          <w:szCs w:val="21"/>
        </w:rPr>
        <w:t>江苏宿迁市</w:t>
      </w:r>
      <w:r w:rsidRPr="0090056F">
        <w:rPr>
          <w:szCs w:val="21"/>
        </w:rPr>
        <w:t>·</w:t>
      </w:r>
      <w:r w:rsidRPr="0090056F">
        <w:rPr>
          <w:szCs w:val="21"/>
        </w:rPr>
        <w:t>中考真题）在探究</w:t>
      </w:r>
      <w:r w:rsidRPr="0090056F">
        <w:rPr>
          <w:szCs w:val="21"/>
        </w:rPr>
        <w:t>“</w:t>
      </w:r>
      <w:r w:rsidRPr="0090056F">
        <w:rPr>
          <w:szCs w:val="21"/>
        </w:rPr>
        <w:t>阻力对物体运动的影响</w:t>
      </w:r>
      <w:r w:rsidRPr="0090056F">
        <w:rPr>
          <w:szCs w:val="21"/>
        </w:rPr>
        <w:t>”</w:t>
      </w:r>
      <w:r w:rsidRPr="0090056F">
        <w:rPr>
          <w:szCs w:val="21"/>
        </w:rPr>
        <w:t>时，让小车从斜面相同高度由静止滑下，在三个不同的水平面上运动情况如图所示。</w:t>
      </w:r>
    </w:p>
    <w:p w:rsidR="00A62000" w:rsidRPr="0090056F" w:rsidRDefault="00A62000" w:rsidP="00A62000">
      <w:pPr>
        <w:spacing w:line="360" w:lineRule="auto"/>
        <w:jc w:val="left"/>
        <w:textAlignment w:val="center"/>
        <w:rPr>
          <w:szCs w:val="21"/>
        </w:rPr>
      </w:pPr>
      <w:r>
        <w:rPr>
          <w:noProof/>
          <w:szCs w:val="21"/>
        </w:rPr>
        <w:drawing>
          <wp:inline distT="0" distB="0" distL="0" distR="0">
            <wp:extent cx="2700020" cy="1880870"/>
            <wp:effectExtent l="0" t="0" r="5080" b="508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6556057"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00020" cy="188087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实验中让小车从相同高度滑下，是为了使小车在水平面上开始运动时的速度大小</w:t>
      </w:r>
      <w:r w:rsidRPr="0090056F">
        <w:rPr>
          <w:szCs w:val="21"/>
          <w:u w:val="single"/>
        </w:rPr>
        <w:t xml:space="preserve">      </w:t>
      </w:r>
      <w:r w:rsidRPr="0090056F">
        <w:rPr>
          <w:szCs w:val="21"/>
        </w:rPr>
        <w:t>，本实验中的</w:t>
      </w:r>
      <w:r w:rsidRPr="0090056F">
        <w:rPr>
          <w:szCs w:val="21"/>
        </w:rPr>
        <w:t>“</w:t>
      </w:r>
      <w:r w:rsidRPr="0090056F">
        <w:rPr>
          <w:szCs w:val="21"/>
        </w:rPr>
        <w:t>阻力</w:t>
      </w:r>
      <w:r w:rsidRPr="0090056F">
        <w:rPr>
          <w:szCs w:val="21"/>
        </w:rPr>
        <w:t>”</w:t>
      </w:r>
      <w:r w:rsidRPr="0090056F">
        <w:rPr>
          <w:szCs w:val="21"/>
        </w:rPr>
        <w:t>主要是指小车受到的</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分析图中运动情况可知：小车受到阻力越小，小车运动的路程</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3)</w:t>
      </w:r>
      <w:r w:rsidRPr="0090056F">
        <w:rPr>
          <w:szCs w:val="21"/>
        </w:rPr>
        <w:t>在不增加任何器材的情况下，若要探究</w:t>
      </w:r>
      <w:r w:rsidRPr="0090056F">
        <w:rPr>
          <w:szCs w:val="21"/>
        </w:rPr>
        <w:t>“</w:t>
      </w:r>
      <w:r w:rsidRPr="0090056F">
        <w:rPr>
          <w:szCs w:val="21"/>
        </w:rPr>
        <w:t>速度对动能大小的影响</w:t>
      </w:r>
      <w:r w:rsidRPr="0090056F">
        <w:rPr>
          <w:szCs w:val="21"/>
        </w:rPr>
        <w:t>”</w:t>
      </w:r>
      <w:r w:rsidRPr="0090056F">
        <w:rPr>
          <w:szCs w:val="21"/>
        </w:rPr>
        <w:t>，可将小车从斜面的</w:t>
      </w:r>
      <w:r w:rsidRPr="0090056F">
        <w:rPr>
          <w:szCs w:val="21"/>
          <w:u w:val="single"/>
        </w:rPr>
        <w:t xml:space="preserve">      </w:t>
      </w:r>
      <w:r w:rsidRPr="0090056F">
        <w:rPr>
          <w:szCs w:val="21"/>
        </w:rPr>
        <w:t>高度由静止滑下，比较小车在</w:t>
      </w:r>
      <w:r w:rsidRPr="0090056F">
        <w:rPr>
          <w:szCs w:val="21"/>
          <w:u w:val="single"/>
        </w:rPr>
        <w:t xml:space="preserve">      </w:t>
      </w:r>
      <w:r w:rsidRPr="0090056F">
        <w:rPr>
          <w:szCs w:val="21"/>
        </w:rPr>
        <w:t>（选填</w:t>
      </w:r>
      <w:r w:rsidRPr="0090056F">
        <w:rPr>
          <w:szCs w:val="21"/>
        </w:rPr>
        <w:t>“</w:t>
      </w:r>
      <w:r w:rsidRPr="0090056F">
        <w:rPr>
          <w:szCs w:val="21"/>
        </w:rPr>
        <w:t>相同</w:t>
      </w:r>
      <w:r w:rsidRPr="0090056F">
        <w:rPr>
          <w:szCs w:val="21"/>
        </w:rPr>
        <w:t>”</w:t>
      </w:r>
      <w:r w:rsidRPr="0090056F">
        <w:rPr>
          <w:szCs w:val="21"/>
        </w:rPr>
        <w:t>或</w:t>
      </w:r>
      <w:r w:rsidRPr="0090056F">
        <w:rPr>
          <w:szCs w:val="21"/>
        </w:rPr>
        <w:t>“</w:t>
      </w:r>
      <w:r w:rsidRPr="0090056F">
        <w:rPr>
          <w:szCs w:val="21"/>
        </w:rPr>
        <w:t>不同</w:t>
      </w:r>
      <w:r w:rsidRPr="0090056F">
        <w:rPr>
          <w:szCs w:val="21"/>
        </w:rPr>
        <w:t>”</w:t>
      </w:r>
      <w:r w:rsidRPr="0090056F">
        <w:rPr>
          <w:szCs w:val="21"/>
        </w:rPr>
        <w:t>）水平面上滑行的距离即可。</w:t>
      </w:r>
    </w:p>
    <w:p w:rsidR="00A62000" w:rsidRPr="0090056F" w:rsidRDefault="00A62000" w:rsidP="00A62000">
      <w:pPr>
        <w:pStyle w:val="a6"/>
      </w:pPr>
      <w:r w:rsidRPr="0090056F">
        <w:t>【答案】相等</w:t>
      </w:r>
      <w:r w:rsidRPr="0090056F">
        <w:t xml:space="preserve">    </w:t>
      </w:r>
      <w:r w:rsidRPr="0090056F">
        <w:t>摩擦力</w:t>
      </w:r>
      <w:r w:rsidRPr="0090056F">
        <w:t xml:space="preserve">    </w:t>
      </w:r>
      <w:r w:rsidRPr="0090056F">
        <w:t>越远</w:t>
      </w:r>
      <w:r w:rsidRPr="0090056F">
        <w:t xml:space="preserve">    </w:t>
      </w:r>
      <w:r w:rsidRPr="0090056F">
        <w:t>不同</w:t>
      </w:r>
      <w:r w:rsidRPr="0090056F">
        <w:t xml:space="preserve">    </w:t>
      </w:r>
      <w:r w:rsidRPr="0090056F">
        <w:t>相同</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1]</w:t>
      </w:r>
      <w:r w:rsidRPr="0090056F">
        <w:t>实验中让小车从相同高度滑下，目的是为了使小车在水平面上开始运动时的速度大小相同。</w:t>
      </w:r>
    </w:p>
    <w:p w:rsidR="00A62000" w:rsidRPr="0090056F" w:rsidRDefault="00A62000" w:rsidP="00A62000">
      <w:pPr>
        <w:pStyle w:val="a6"/>
      </w:pPr>
      <w:r w:rsidRPr="0090056F">
        <w:t>[2]</w:t>
      </w:r>
      <w:r w:rsidRPr="0090056F">
        <w:t>本实验中小车受到重力、支持力、摩擦力的作用，其中摩擦力阻碍小车运动，所以本实验小车的</w:t>
      </w:r>
      <w:r w:rsidRPr="0090056F">
        <w:t>“</w:t>
      </w:r>
      <w:r w:rsidRPr="0090056F">
        <w:t>阻力</w:t>
      </w:r>
      <w:r w:rsidRPr="0090056F">
        <w:t>”</w:t>
      </w:r>
      <w:r w:rsidRPr="0090056F">
        <w:t>主要是指小车受到的摩擦力。</w:t>
      </w:r>
    </w:p>
    <w:p w:rsidR="00A62000" w:rsidRPr="0090056F" w:rsidRDefault="00A62000" w:rsidP="00A62000">
      <w:pPr>
        <w:pStyle w:val="a6"/>
      </w:pPr>
      <w:r w:rsidRPr="0090056F">
        <w:t>(2)[3]</w:t>
      </w:r>
      <w:r w:rsidRPr="0090056F">
        <w:t>小车在木板上受到的阻力最小，分析图中运动情况可知：小车在木板上运动的距离最远，所以分析图中运动情况可知：小车受到阻力越小，小车运动的路程越远。</w:t>
      </w:r>
    </w:p>
    <w:p w:rsidR="00A62000" w:rsidRPr="0090056F" w:rsidRDefault="00A62000" w:rsidP="00A62000">
      <w:pPr>
        <w:pStyle w:val="a6"/>
      </w:pPr>
      <w:r w:rsidRPr="0090056F">
        <w:t>(3)[4][5]</w:t>
      </w:r>
      <w:r w:rsidRPr="0090056F">
        <w:t>观察小车在在不增加任何器材的情况下，若要探究</w:t>
      </w:r>
      <w:r w:rsidRPr="0090056F">
        <w:t>“</w:t>
      </w:r>
      <w:r w:rsidRPr="0090056F">
        <w:t>速度对动能大小的影响</w:t>
      </w:r>
      <w:r w:rsidRPr="0090056F">
        <w:t>”</w:t>
      </w:r>
      <w:r w:rsidRPr="0090056F">
        <w:t>，则改变小车在同一斜面上的高度来改变小车的速度，比较小车在相同水平面上滑行的距离即可。</w:t>
      </w:r>
    </w:p>
    <w:p w:rsidR="00A62000" w:rsidRPr="0090056F" w:rsidRDefault="00A62000" w:rsidP="00A62000">
      <w:pPr>
        <w:spacing w:line="360" w:lineRule="auto"/>
        <w:jc w:val="left"/>
        <w:textAlignment w:val="center"/>
        <w:rPr>
          <w:szCs w:val="21"/>
        </w:rPr>
      </w:pPr>
      <w:r w:rsidRPr="0090056F">
        <w:rPr>
          <w:szCs w:val="21"/>
        </w:rPr>
        <w:t>17</w:t>
      </w:r>
      <w:r w:rsidRPr="0090056F">
        <w:rPr>
          <w:szCs w:val="21"/>
        </w:rPr>
        <w:t>．（</w:t>
      </w:r>
      <w:r w:rsidRPr="0090056F">
        <w:rPr>
          <w:szCs w:val="21"/>
        </w:rPr>
        <w:t>2020·</w:t>
      </w:r>
      <w:r w:rsidRPr="0090056F">
        <w:rPr>
          <w:szCs w:val="21"/>
        </w:rPr>
        <w:t>江苏无锡市</w:t>
      </w:r>
      <w:r w:rsidRPr="0090056F">
        <w:rPr>
          <w:szCs w:val="21"/>
        </w:rPr>
        <w:t>·</w:t>
      </w:r>
      <w:r w:rsidRPr="0090056F">
        <w:rPr>
          <w:szCs w:val="21"/>
        </w:rPr>
        <w:t>中考真题）如图所示，在</w:t>
      </w:r>
      <w:r w:rsidRPr="0090056F">
        <w:rPr>
          <w:szCs w:val="21"/>
        </w:rPr>
        <w:t>“</w:t>
      </w:r>
      <w:r w:rsidRPr="0090056F">
        <w:rPr>
          <w:szCs w:val="21"/>
        </w:rPr>
        <w:t>探究阻力对物体运动的影响</w:t>
      </w:r>
      <w:r w:rsidRPr="0090056F">
        <w:rPr>
          <w:szCs w:val="21"/>
        </w:rPr>
        <w:t>”</w:t>
      </w:r>
      <w:r w:rsidRPr="0090056F">
        <w:rPr>
          <w:szCs w:val="21"/>
        </w:rPr>
        <w:t>的实验中。</w:t>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需将小车从斜面的同一位置由静止释放，以保证小车到达水平面时的</w:t>
      </w:r>
      <w:r w:rsidRPr="0090056F">
        <w:rPr>
          <w:szCs w:val="21"/>
          <w:u w:val="single"/>
        </w:rPr>
        <w:t xml:space="preserve">      </w:t>
      </w:r>
      <w:r w:rsidRPr="0090056F">
        <w:rPr>
          <w:szCs w:val="21"/>
        </w:rPr>
        <w:t>相同。</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让小车先后在铺有锦布、木板和玻璃板的水平面上滑行，最后所停的位置分别如图中的小旗</w:t>
      </w:r>
      <w:r w:rsidRPr="0090056F">
        <w:rPr>
          <w:szCs w:val="21"/>
        </w:rPr>
        <w:t>1</w:t>
      </w:r>
      <w:r w:rsidRPr="0090056F">
        <w:rPr>
          <w:szCs w:val="21"/>
        </w:rPr>
        <w:t>、</w:t>
      </w:r>
      <w:r w:rsidRPr="0090056F">
        <w:rPr>
          <w:szCs w:val="21"/>
        </w:rPr>
        <w:t>2</w:t>
      </w:r>
      <w:r w:rsidRPr="0090056F">
        <w:rPr>
          <w:szCs w:val="21"/>
        </w:rPr>
        <w:t>、</w:t>
      </w:r>
      <w:r w:rsidRPr="0090056F">
        <w:rPr>
          <w:szCs w:val="21"/>
        </w:rPr>
        <w:t>3</w:t>
      </w:r>
      <w:r w:rsidRPr="0090056F">
        <w:rPr>
          <w:szCs w:val="21"/>
        </w:rPr>
        <w:t>所示。由此可知，小车受到的阻力越小，小车运动的路程</w:t>
      </w:r>
      <w:r w:rsidRPr="0090056F">
        <w:rPr>
          <w:szCs w:val="21"/>
          <w:u w:val="single"/>
        </w:rPr>
        <w:t xml:space="preserve">      </w:t>
      </w:r>
      <w:r w:rsidRPr="0090056F">
        <w:rPr>
          <w:szCs w:val="21"/>
        </w:rPr>
        <w:t>；我们可以通过小车所受阻力减小时其运动路程变化的趋势，推理出阻力减小到零时，运动的小车将</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lastRenderedPageBreak/>
        <w:drawing>
          <wp:inline distT="0" distB="0" distL="0" distR="0">
            <wp:extent cx="3027680" cy="828040"/>
            <wp:effectExtent l="0" t="0" r="127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27680" cy="828040"/>
                    </a:xfrm>
                    <a:prstGeom prst="rect">
                      <a:avLst/>
                    </a:prstGeom>
                    <a:noFill/>
                    <a:ln>
                      <a:noFill/>
                    </a:ln>
                  </pic:spPr>
                </pic:pic>
              </a:graphicData>
            </a:graphic>
          </wp:inline>
        </w:drawing>
      </w:r>
    </w:p>
    <w:p w:rsidR="00A62000" w:rsidRPr="0090056F" w:rsidRDefault="00A62000" w:rsidP="00A62000">
      <w:pPr>
        <w:pStyle w:val="a6"/>
      </w:pPr>
      <w:r w:rsidRPr="0090056F">
        <w:t>【答案】速度</w:t>
      </w:r>
      <w:r w:rsidRPr="0090056F">
        <w:t xml:space="preserve">    </w:t>
      </w:r>
      <w:r w:rsidRPr="0090056F">
        <w:t>越远</w:t>
      </w:r>
      <w:r w:rsidRPr="0090056F">
        <w:t xml:space="preserve">    </w:t>
      </w:r>
      <w:r w:rsidRPr="0090056F">
        <w:t>匀速直线运动</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w:t>
      </w:r>
      <w:r w:rsidRPr="0090056F">
        <w:t>实验中每次均让小车从斜面的同一位置由静止释，是为了使小车运动到斜面底端时的速度相等。</w:t>
      </w:r>
    </w:p>
    <w:p w:rsidR="00A62000" w:rsidRPr="0090056F" w:rsidRDefault="00A62000" w:rsidP="00A62000">
      <w:pPr>
        <w:pStyle w:val="a6"/>
      </w:pPr>
      <w:r w:rsidRPr="0090056F">
        <w:t>[2]</w:t>
      </w:r>
      <w:r w:rsidRPr="0090056F">
        <w:t>让小车先后在铺有锦布、木板和玻璃板的水平面上滑行，小车通过的距离不同，由实验知：接触面越光滑，阻力就越小，小车运动的距离就越远，这说明小车受到的阻力越小，速度减小得越慢。</w:t>
      </w:r>
    </w:p>
    <w:p w:rsidR="00A62000" w:rsidRPr="0090056F" w:rsidRDefault="00A62000" w:rsidP="00A62000">
      <w:pPr>
        <w:pStyle w:val="a6"/>
      </w:pPr>
      <w:r w:rsidRPr="0090056F">
        <w:t>[3]</w:t>
      </w:r>
      <w:r w:rsidRPr="0090056F">
        <w:t>如果运动的小车不受力时，根据牛顿第一定律可知，小车的运动状态将不会改变，则它将做匀速直线运动。</w:t>
      </w:r>
    </w:p>
    <w:p w:rsidR="00A62000" w:rsidRPr="0090056F" w:rsidRDefault="00A62000" w:rsidP="00A62000">
      <w:pPr>
        <w:spacing w:line="360" w:lineRule="auto"/>
        <w:jc w:val="left"/>
        <w:textAlignment w:val="center"/>
        <w:rPr>
          <w:szCs w:val="21"/>
        </w:rPr>
      </w:pPr>
      <w:r w:rsidRPr="0090056F">
        <w:rPr>
          <w:szCs w:val="21"/>
        </w:rPr>
        <w:t>18</w:t>
      </w:r>
      <w:r w:rsidRPr="0090056F">
        <w:rPr>
          <w:szCs w:val="21"/>
        </w:rPr>
        <w:t>．（</w:t>
      </w:r>
      <w:r w:rsidRPr="0090056F">
        <w:rPr>
          <w:szCs w:val="21"/>
        </w:rPr>
        <w:t>2020·</w:t>
      </w:r>
      <w:r w:rsidRPr="0090056F">
        <w:rPr>
          <w:szCs w:val="21"/>
        </w:rPr>
        <w:t>江苏泰州市</w:t>
      </w:r>
      <w:r w:rsidRPr="0090056F">
        <w:rPr>
          <w:szCs w:val="21"/>
        </w:rPr>
        <w:t>·</w:t>
      </w:r>
      <w:r w:rsidRPr="0090056F">
        <w:rPr>
          <w:szCs w:val="21"/>
        </w:rPr>
        <w:t>中考真题）在</w:t>
      </w:r>
      <w:r w:rsidRPr="0090056F">
        <w:rPr>
          <w:szCs w:val="21"/>
        </w:rPr>
        <w:t>“</w:t>
      </w:r>
      <w:r w:rsidRPr="0090056F">
        <w:rPr>
          <w:szCs w:val="21"/>
        </w:rPr>
        <w:t>探究阻力对物体运动的影响</w:t>
      </w:r>
      <w:r w:rsidRPr="0090056F">
        <w:rPr>
          <w:szCs w:val="21"/>
        </w:rPr>
        <w:t>”</w:t>
      </w:r>
      <w:r w:rsidRPr="0090056F">
        <w:rPr>
          <w:szCs w:val="21"/>
        </w:rPr>
        <w:t>实验中：</w:t>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小明调试实验装置时，将小车从斜面上</w:t>
      </w:r>
      <w:r w:rsidRPr="0090056F">
        <w:rPr>
          <w:i/>
          <w:szCs w:val="21"/>
        </w:rPr>
        <w:t>A</w:t>
      </w:r>
      <w:r w:rsidRPr="0090056F">
        <w:rPr>
          <w:szCs w:val="21"/>
        </w:rPr>
        <w:t>处滑下，如图甲所示，小车滑出水平木板右端而掉落下去。为让小车不滑出木板，下列做法不可行的是</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1906270" cy="257937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8344114"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6270" cy="257937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小车仍从斜面</w:t>
      </w:r>
      <w:r w:rsidRPr="0090056F">
        <w:rPr>
          <w:i/>
          <w:szCs w:val="21"/>
        </w:rPr>
        <w:t>A</w:t>
      </w:r>
      <w:r w:rsidRPr="0090056F">
        <w:rPr>
          <w:szCs w:val="21"/>
        </w:rPr>
        <w:t>处滑下，换一个更长的木板</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增大斜面的倾角，小车仍从斜面上</w:t>
      </w:r>
      <w:r w:rsidRPr="0090056F">
        <w:rPr>
          <w:i/>
          <w:szCs w:val="21"/>
        </w:rPr>
        <w:t>A</w:t>
      </w:r>
      <w:r w:rsidRPr="0090056F">
        <w:rPr>
          <w:szCs w:val="21"/>
        </w:rPr>
        <w:t>处滑下</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斜面倾角不变，小车从斜面上</w:t>
      </w:r>
      <w:r w:rsidRPr="0090056F">
        <w:rPr>
          <w:i/>
          <w:szCs w:val="21"/>
        </w:rPr>
        <w:t>A</w:t>
      </w:r>
      <w:r w:rsidRPr="0090056F">
        <w:rPr>
          <w:szCs w:val="21"/>
        </w:rPr>
        <w:t>处以下位置滑下</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减小斜面的倾角，小车仍从斜面上</w:t>
      </w:r>
      <w:r w:rsidRPr="0090056F">
        <w:rPr>
          <w:i/>
          <w:szCs w:val="21"/>
        </w:rPr>
        <w:t>A</w:t>
      </w:r>
      <w:r w:rsidRPr="0090056F">
        <w:rPr>
          <w:szCs w:val="21"/>
        </w:rPr>
        <w:t>处滑下</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调试成功后，小明每次均将小车从斜面上同一高度处滑下，让小车分别在毛巾、棉布和木板表面运动，最终小车静止时的位置如图乙所示。由此可得：小车受到的阻力越小，运动的路程越</w:t>
      </w:r>
      <w:r w:rsidRPr="0090056F">
        <w:rPr>
          <w:szCs w:val="21"/>
          <w:u w:val="single"/>
        </w:rPr>
        <w:t xml:space="preserve">        </w:t>
      </w:r>
      <w:r w:rsidRPr="0090056F">
        <w:rPr>
          <w:szCs w:val="21"/>
        </w:rPr>
        <w:t>。进一步推理可知：若小车运动时所受阻力为零，小车将保持</w:t>
      </w:r>
      <w:r w:rsidRPr="0090056F">
        <w:rPr>
          <w:szCs w:val="21"/>
          <w:u w:val="single"/>
        </w:rPr>
        <w:t xml:space="preserve">        </w:t>
      </w:r>
      <w:r w:rsidRPr="0090056F">
        <w:rPr>
          <w:szCs w:val="21"/>
        </w:rPr>
        <w:t>（填运动状态）；</w:t>
      </w:r>
    </w:p>
    <w:p w:rsidR="00A62000" w:rsidRPr="0090056F" w:rsidRDefault="00A62000" w:rsidP="00A62000">
      <w:pPr>
        <w:spacing w:line="360" w:lineRule="auto"/>
        <w:jc w:val="left"/>
        <w:textAlignment w:val="center"/>
        <w:rPr>
          <w:szCs w:val="21"/>
        </w:rPr>
      </w:pPr>
      <w:r w:rsidRPr="0090056F">
        <w:rPr>
          <w:szCs w:val="21"/>
        </w:rPr>
        <w:lastRenderedPageBreak/>
        <w:t>(3)</w:t>
      </w:r>
      <w:r w:rsidRPr="0090056F">
        <w:rPr>
          <w:szCs w:val="21"/>
        </w:rPr>
        <w:t>在上述实验中，小车在毛巾表面运动过程中的速度变化量</w:t>
      </w:r>
      <w:r w:rsidRPr="0090056F">
        <w:rPr>
          <w:szCs w:val="21"/>
          <w:u w:val="single"/>
        </w:rPr>
        <w:t xml:space="preserve">        </w:t>
      </w:r>
      <w:r w:rsidRPr="0090056F">
        <w:rPr>
          <w:szCs w:val="21"/>
        </w:rPr>
        <w:t>（选填</w:t>
      </w:r>
      <w:r w:rsidRPr="0090056F">
        <w:rPr>
          <w:szCs w:val="21"/>
        </w:rPr>
        <w:t>“</w:t>
      </w:r>
      <w:r w:rsidRPr="0090056F">
        <w:rPr>
          <w:szCs w:val="21"/>
        </w:rPr>
        <w:t>大于</w:t>
      </w:r>
      <w:r w:rsidRPr="0090056F">
        <w:rPr>
          <w:szCs w:val="21"/>
        </w:rPr>
        <w:t>”</w:t>
      </w:r>
      <w:r w:rsidRPr="0090056F">
        <w:rPr>
          <w:szCs w:val="21"/>
        </w:rPr>
        <w:t>、</w:t>
      </w:r>
      <w:r w:rsidRPr="0090056F">
        <w:rPr>
          <w:szCs w:val="21"/>
        </w:rPr>
        <w:t>“</w:t>
      </w:r>
      <w:r w:rsidRPr="0090056F">
        <w:rPr>
          <w:szCs w:val="21"/>
        </w:rPr>
        <w:t>等于</w:t>
      </w:r>
      <w:r w:rsidRPr="0090056F">
        <w:rPr>
          <w:szCs w:val="21"/>
        </w:rPr>
        <w:t>”</w:t>
      </w:r>
      <w:r w:rsidRPr="0090056F">
        <w:rPr>
          <w:szCs w:val="21"/>
        </w:rPr>
        <w:t>或</w:t>
      </w:r>
      <w:r w:rsidRPr="0090056F">
        <w:rPr>
          <w:szCs w:val="21"/>
        </w:rPr>
        <w:t>“</w:t>
      </w:r>
      <w:r w:rsidRPr="0090056F">
        <w:rPr>
          <w:szCs w:val="21"/>
        </w:rPr>
        <w:t>小于</w:t>
      </w:r>
      <w:r w:rsidRPr="0090056F">
        <w:rPr>
          <w:szCs w:val="21"/>
        </w:rPr>
        <w:t>”</w:t>
      </w:r>
      <w:r w:rsidRPr="0090056F">
        <w:rPr>
          <w:szCs w:val="21"/>
        </w:rPr>
        <w:t>）在木板表面运动过程中的速度变化量；</w:t>
      </w:r>
    </w:p>
    <w:p w:rsidR="00A62000" w:rsidRPr="0090056F" w:rsidRDefault="00A62000" w:rsidP="00A62000">
      <w:pPr>
        <w:spacing w:line="360" w:lineRule="auto"/>
        <w:jc w:val="left"/>
        <w:textAlignment w:val="center"/>
        <w:rPr>
          <w:szCs w:val="21"/>
        </w:rPr>
      </w:pPr>
      <w:r w:rsidRPr="0090056F">
        <w:rPr>
          <w:szCs w:val="21"/>
        </w:rPr>
        <w:t>(4)</w:t>
      </w:r>
      <w:r w:rsidRPr="0090056F">
        <w:rPr>
          <w:szCs w:val="21"/>
        </w:rPr>
        <w:t>上述实验结论是小明在分析实验现象的基础上，经过科学推理得出的。下列得出实验结论的过程与该实验相同的是</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探究影响压力作用效果的因素</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用小磁针探究磁体周围的磁场</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探究声音能否在真空中传播</w:t>
      </w:r>
    </w:p>
    <w:p w:rsidR="00A62000" w:rsidRPr="0090056F" w:rsidRDefault="00A62000" w:rsidP="00A62000">
      <w:pPr>
        <w:spacing w:line="360" w:lineRule="auto"/>
        <w:jc w:val="left"/>
        <w:textAlignment w:val="center"/>
        <w:rPr>
          <w:szCs w:val="21"/>
        </w:rPr>
      </w:pPr>
      <w:r w:rsidRPr="0090056F">
        <w:rPr>
          <w:szCs w:val="21"/>
        </w:rPr>
        <w:t>D</w:t>
      </w:r>
      <w:r w:rsidRPr="0090056F">
        <w:rPr>
          <w:szCs w:val="21"/>
        </w:rPr>
        <w:t>．探究动能大小与物体质量的关系</w:t>
      </w:r>
    </w:p>
    <w:p w:rsidR="00A62000" w:rsidRPr="0090056F" w:rsidRDefault="00A62000" w:rsidP="00A62000">
      <w:pPr>
        <w:pStyle w:val="a6"/>
      </w:pPr>
      <w:r w:rsidRPr="0090056F">
        <w:t>【答案】</w:t>
      </w:r>
      <w:r w:rsidRPr="0090056F">
        <w:t xml:space="preserve">B    </w:t>
      </w:r>
      <w:r w:rsidRPr="0090056F">
        <w:t>长</w:t>
      </w:r>
      <w:r w:rsidRPr="0090056F">
        <w:t xml:space="preserve">    </w:t>
      </w:r>
      <w:r w:rsidRPr="0090056F">
        <w:t>匀速直线运动</w:t>
      </w:r>
      <w:r w:rsidRPr="0090056F">
        <w:t xml:space="preserve">    </w:t>
      </w:r>
      <w:r w:rsidRPr="0090056F">
        <w:t>等于</w:t>
      </w:r>
      <w:r w:rsidRPr="0090056F">
        <w:t xml:space="preserve">    C    </w:t>
      </w:r>
    </w:p>
    <w:p w:rsidR="00A62000" w:rsidRPr="0090056F" w:rsidRDefault="00A62000" w:rsidP="00A62000">
      <w:pPr>
        <w:pStyle w:val="a6"/>
      </w:pPr>
      <w:r w:rsidRPr="0090056F">
        <w:t>【详解】</w:t>
      </w:r>
    </w:p>
    <w:p w:rsidR="00A62000" w:rsidRPr="0090056F" w:rsidRDefault="00A62000" w:rsidP="00A62000">
      <w:pPr>
        <w:pStyle w:val="a6"/>
      </w:pPr>
      <w:r w:rsidRPr="0090056F">
        <w:t>(1)[1]</w:t>
      </w:r>
      <w:r w:rsidRPr="0090056F">
        <w:t>将小车从斜面上</w:t>
      </w:r>
      <w:r w:rsidRPr="0090056F">
        <w:rPr>
          <w:i/>
        </w:rPr>
        <w:t>A</w:t>
      </w:r>
      <w:r w:rsidRPr="0090056F">
        <w:t>处滑下，小车滑出水平木板右端而掉落，说明小车到达水平面的动能较大，速度较大，通过的路程比较大，所以为让小车不滑出木板，可以换一个更长的木板；或者将小车从高度较低处滑下，或者可以减小斜面的倾角，从而减小小车到达水平面的动能，减小小车在水平面的速度，减小小车通过的路程；故不可行的方法是增大斜面的倾角，小车仍从斜面上</w:t>
      </w:r>
      <w:proofErr w:type="spellStart"/>
      <w:r w:rsidRPr="0090056F">
        <w:rPr>
          <w:i/>
        </w:rPr>
        <w:t>A</w:t>
      </w:r>
      <w:proofErr w:type="spellEnd"/>
      <w:r w:rsidRPr="0090056F">
        <w:t>处滑下。</w:t>
      </w:r>
    </w:p>
    <w:p w:rsidR="00A62000" w:rsidRPr="0090056F" w:rsidRDefault="00A62000" w:rsidP="00A62000">
      <w:pPr>
        <w:pStyle w:val="a6"/>
      </w:pPr>
      <w:r w:rsidRPr="0090056F">
        <w:t>故选</w:t>
      </w:r>
      <w:r w:rsidRPr="0090056F">
        <w:t>B</w:t>
      </w:r>
      <w:r w:rsidRPr="0090056F">
        <w:t>。</w:t>
      </w:r>
    </w:p>
    <w:p w:rsidR="00A62000" w:rsidRPr="0090056F" w:rsidRDefault="00A62000" w:rsidP="00A62000">
      <w:pPr>
        <w:pStyle w:val="a6"/>
      </w:pPr>
      <w:r w:rsidRPr="0090056F">
        <w:t>(2)[2][3]</w:t>
      </w:r>
      <w:r w:rsidRPr="0090056F">
        <w:t>由图示可知，小车受到的阻力越小，小车速度减小得越慢，运动的路程越远；进一步推理可知，当阻力为零时（即小车不受摩擦力），则小车会在水平面上做匀速直线运动。</w:t>
      </w:r>
    </w:p>
    <w:p w:rsidR="00A62000" w:rsidRPr="0090056F" w:rsidRDefault="00A62000" w:rsidP="00A62000">
      <w:pPr>
        <w:pStyle w:val="a6"/>
      </w:pPr>
      <w:r w:rsidRPr="0090056F">
        <w:t>(3)[4]</w:t>
      </w:r>
      <w:r w:rsidRPr="0090056F">
        <w:t>由题意可知，小车从斜面上同一高度处滑下，所以小车到达毛巾表面和木板表面的水平面时的速度相等，而且小车最后在毛巾表面和木板表面上都会停下来；所以小车在毛巾表面运动过程中的速度变化量等于在木板表面运动过程中的速度变化量。</w:t>
      </w:r>
    </w:p>
    <w:p w:rsidR="00A62000" w:rsidRPr="0090056F" w:rsidRDefault="00A62000" w:rsidP="00A62000">
      <w:pPr>
        <w:pStyle w:val="a6"/>
      </w:pPr>
      <w:r w:rsidRPr="0090056F">
        <w:t>(4)[5]</w:t>
      </w:r>
      <w:r w:rsidRPr="0090056F">
        <w:t>上述实验结论是小明在分析实验现象的基础上，经过科学推理得出的。所用的方法是理想是实验法；</w:t>
      </w:r>
    </w:p>
    <w:p w:rsidR="00A62000" w:rsidRPr="0090056F" w:rsidRDefault="00A62000" w:rsidP="00A62000">
      <w:pPr>
        <w:pStyle w:val="a6"/>
      </w:pPr>
      <w:r w:rsidRPr="0090056F">
        <w:t>A</w:t>
      </w:r>
      <w:r w:rsidRPr="0090056F">
        <w:t>．探究影响压力作用效果的因素用的方法是控制变量法，故</w:t>
      </w:r>
      <w:r w:rsidRPr="0090056F">
        <w:t>A</w:t>
      </w:r>
      <w:r w:rsidRPr="0090056F">
        <w:t>不符合题意；</w:t>
      </w:r>
    </w:p>
    <w:p w:rsidR="00A62000" w:rsidRPr="0090056F" w:rsidRDefault="00A62000" w:rsidP="00A62000">
      <w:pPr>
        <w:pStyle w:val="a6"/>
      </w:pPr>
      <w:r w:rsidRPr="0090056F">
        <w:t>B</w:t>
      </w:r>
      <w:r w:rsidRPr="0090056F">
        <w:t>．用小磁针探究磁体周围的磁场用的方法是转换法，故</w:t>
      </w:r>
      <w:r w:rsidRPr="0090056F">
        <w:t>B</w:t>
      </w:r>
      <w:r w:rsidRPr="0090056F">
        <w:t>不符合题意；</w:t>
      </w:r>
    </w:p>
    <w:p w:rsidR="00A62000" w:rsidRPr="0090056F" w:rsidRDefault="00A62000" w:rsidP="00A62000">
      <w:pPr>
        <w:pStyle w:val="a6"/>
      </w:pPr>
      <w:r w:rsidRPr="0090056F">
        <w:t>C</w:t>
      </w:r>
      <w:r w:rsidRPr="0090056F">
        <w:t>．探究声音能否在真空中传播用的方法是理想实验法，故</w:t>
      </w:r>
      <w:r w:rsidRPr="0090056F">
        <w:t>C</w:t>
      </w:r>
      <w:r w:rsidRPr="0090056F">
        <w:t>符合题意；</w:t>
      </w:r>
    </w:p>
    <w:p w:rsidR="00A62000" w:rsidRPr="0090056F" w:rsidRDefault="00A62000" w:rsidP="00A62000">
      <w:pPr>
        <w:pStyle w:val="a6"/>
      </w:pPr>
      <w:r w:rsidRPr="0090056F">
        <w:t>D</w:t>
      </w:r>
      <w:r w:rsidRPr="0090056F">
        <w:t>．探究动能大小与物体质量的关系用的方法是控制变量法，故</w:t>
      </w:r>
      <w:r w:rsidRPr="0090056F">
        <w:t>D</w:t>
      </w:r>
      <w:r w:rsidRPr="0090056F">
        <w:t>不符合题意。</w:t>
      </w:r>
    </w:p>
    <w:p w:rsidR="00A62000" w:rsidRPr="0090056F" w:rsidRDefault="00A62000" w:rsidP="00A62000">
      <w:pPr>
        <w:pStyle w:val="a6"/>
      </w:pPr>
      <w:r w:rsidRPr="0090056F">
        <w:t>故选</w:t>
      </w:r>
      <w:r w:rsidRPr="0090056F">
        <w:t>C</w:t>
      </w:r>
      <w:r w:rsidRPr="0090056F">
        <w:t>。</w:t>
      </w:r>
    </w:p>
    <w:p w:rsidR="00A62000" w:rsidRPr="0090056F" w:rsidRDefault="00A62000" w:rsidP="00A62000">
      <w:pPr>
        <w:spacing w:line="360" w:lineRule="auto"/>
        <w:jc w:val="left"/>
        <w:textAlignment w:val="center"/>
        <w:rPr>
          <w:szCs w:val="21"/>
        </w:rPr>
      </w:pPr>
      <w:r w:rsidRPr="0090056F">
        <w:rPr>
          <w:szCs w:val="21"/>
        </w:rPr>
        <w:t>19</w:t>
      </w:r>
      <w:r w:rsidRPr="0090056F">
        <w:rPr>
          <w:szCs w:val="21"/>
        </w:rPr>
        <w:t>．（</w:t>
      </w:r>
      <w:r w:rsidRPr="0090056F">
        <w:rPr>
          <w:szCs w:val="21"/>
        </w:rPr>
        <w:t>2020·</w:t>
      </w:r>
      <w:r w:rsidRPr="0090056F">
        <w:rPr>
          <w:szCs w:val="21"/>
        </w:rPr>
        <w:t>江苏连云港市</w:t>
      </w:r>
      <w:r w:rsidRPr="0090056F">
        <w:rPr>
          <w:szCs w:val="21"/>
        </w:rPr>
        <w:t>·</w:t>
      </w:r>
      <w:r w:rsidRPr="0090056F">
        <w:rPr>
          <w:szCs w:val="21"/>
        </w:rPr>
        <w:t>九年级一模）如图甲是小华同学探究二力平衡条件时的实验装置。</w:t>
      </w:r>
    </w:p>
    <w:p w:rsidR="00A62000" w:rsidRPr="0090056F" w:rsidRDefault="00A62000" w:rsidP="00A62000">
      <w:pPr>
        <w:spacing w:line="360" w:lineRule="auto"/>
        <w:jc w:val="left"/>
        <w:textAlignment w:val="center"/>
        <w:rPr>
          <w:szCs w:val="21"/>
        </w:rPr>
      </w:pPr>
      <w:r>
        <w:rPr>
          <w:noProof/>
          <w:szCs w:val="21"/>
        </w:rPr>
        <w:drawing>
          <wp:inline distT="0" distB="0" distL="0" distR="0">
            <wp:extent cx="3761105" cy="1742440"/>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1105" cy="174244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小华将系于小纸片两端的细线分别跨过左右支架上的滑轮，在线的两端挂钩码，使作用</w:t>
      </w:r>
      <w:r w:rsidRPr="0090056F">
        <w:rPr>
          <w:szCs w:val="21"/>
        </w:rPr>
        <w:lastRenderedPageBreak/>
        <w:t>在小纸片上的两个拉力方向相反，并通过调整钩码来改变拉力的大小，实验中选择小纸片的目的是</w:t>
      </w:r>
      <w:r w:rsidRPr="0090056F">
        <w:rPr>
          <w:szCs w:val="21"/>
          <w:u w:val="single"/>
        </w:rPr>
        <w:t xml:space="preserve">      </w:t>
      </w:r>
      <w:r w:rsidRPr="0090056F">
        <w:rPr>
          <w:szCs w:val="21"/>
        </w:rPr>
        <w:t>（考虑</w:t>
      </w:r>
      <w:r w:rsidRPr="0090056F">
        <w:rPr>
          <w:szCs w:val="21"/>
        </w:rPr>
        <w:t>/</w:t>
      </w:r>
      <w:r w:rsidRPr="0090056F">
        <w:rPr>
          <w:szCs w:val="21"/>
        </w:rPr>
        <w:t>不考虑）小纸片的重力。当细线两端钩码相同时，小纸片静止不动，说明两个力平衡时的大小相等；</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当小纸片静止不动时，小华将小纸片扭转过一个角度，松手后小纸片不能静止不动，设计此实验步骤的目的是为了探究</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3)</w:t>
      </w:r>
      <w:r w:rsidRPr="0090056F">
        <w:rPr>
          <w:szCs w:val="21"/>
        </w:rPr>
        <w:t>实验过程中如果想探究不同体的两个力能否平衡，小华如何去操作</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4)</w:t>
      </w:r>
      <w:r w:rsidRPr="0090056F">
        <w:rPr>
          <w:szCs w:val="21"/>
        </w:rPr>
        <w:t>在探究同一个问题时，小明将木块放在水平桌面上，设计了如题乙所示的实验，同学们认为小华的实验优于小明的实验，其主要的原因是</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减少了摩擦力对实验结果的影响</w:t>
      </w:r>
      <w:r w:rsidRPr="0090056F">
        <w:rPr>
          <w:szCs w:val="21"/>
        </w:rPr>
        <w:t xml:space="preserve">    B</w:t>
      </w:r>
      <w:r w:rsidRPr="0090056F">
        <w:rPr>
          <w:szCs w:val="21"/>
        </w:rPr>
        <w:t>．小纸片是比较容易获取的资料</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容易让小纸片在水平方向上保持平衡</w:t>
      </w:r>
      <w:r w:rsidRPr="0090056F">
        <w:rPr>
          <w:szCs w:val="21"/>
        </w:rPr>
        <w:t xml:space="preserve">    D</w:t>
      </w:r>
      <w:r w:rsidRPr="0090056F">
        <w:rPr>
          <w:szCs w:val="21"/>
        </w:rPr>
        <w:t>．小纸片容易扭转</w:t>
      </w:r>
    </w:p>
    <w:p w:rsidR="00A62000" w:rsidRPr="0090056F" w:rsidRDefault="00A62000" w:rsidP="00A62000">
      <w:pPr>
        <w:pStyle w:val="a6"/>
      </w:pPr>
      <w:r w:rsidRPr="0090056F">
        <w:t>【答案】不考虑</w:t>
      </w:r>
      <w:r w:rsidRPr="0090056F">
        <w:t xml:space="preserve">    </w:t>
      </w:r>
      <w:r w:rsidRPr="0090056F">
        <w:t>不在同一条直线上的两个力能否平衡</w:t>
      </w:r>
      <w:r w:rsidRPr="0090056F">
        <w:t xml:space="preserve">    </w:t>
      </w:r>
      <w:r w:rsidRPr="0090056F">
        <w:t>用剪刀将纸片剪断</w:t>
      </w:r>
      <w:r w:rsidRPr="0090056F">
        <w:t xml:space="preserve">    A    </w:t>
      </w:r>
    </w:p>
    <w:p w:rsidR="00A62000" w:rsidRPr="0090056F" w:rsidRDefault="00A62000" w:rsidP="00A62000">
      <w:pPr>
        <w:pStyle w:val="a6"/>
      </w:pPr>
      <w:r w:rsidRPr="0090056F">
        <w:t>【详解】</w:t>
      </w:r>
    </w:p>
    <w:p w:rsidR="00A62000" w:rsidRPr="0090056F" w:rsidRDefault="00A62000" w:rsidP="00A62000">
      <w:pPr>
        <w:pStyle w:val="a6"/>
      </w:pPr>
      <w:r w:rsidRPr="0090056F">
        <w:t>(1)[1]</w:t>
      </w:r>
      <w:r w:rsidRPr="0090056F">
        <w:t>实验中选择小纸片主要是因为小纸片非常轻，不用考虑纸片重力对本实验的影响。</w:t>
      </w:r>
    </w:p>
    <w:p w:rsidR="00A62000" w:rsidRPr="0090056F" w:rsidRDefault="00A62000" w:rsidP="00A62000">
      <w:pPr>
        <w:pStyle w:val="a6"/>
      </w:pPr>
      <w:r w:rsidRPr="0090056F">
        <w:t>(2)[2]</w:t>
      </w:r>
      <w:r w:rsidRPr="0090056F">
        <w:t>当小纸片静止不动时，小华将小纸片扭转过一个角度，松手后小纸片不能静止不动，设计此实验步骤的目的是为了探究不在同一条直线上的两个力能否平衡。</w:t>
      </w:r>
    </w:p>
    <w:p w:rsidR="00A62000" w:rsidRPr="0090056F" w:rsidRDefault="00A62000" w:rsidP="00A62000">
      <w:pPr>
        <w:pStyle w:val="a6"/>
      </w:pPr>
      <w:r w:rsidRPr="0090056F">
        <w:t>(3)[3]</w:t>
      </w:r>
      <w:r w:rsidRPr="0090056F">
        <w:t>实验过程中如果想探究不同体的两个力能否平衡，可以用剪刀将纸片剪断使纸片变成两个物体。</w:t>
      </w:r>
    </w:p>
    <w:p w:rsidR="00A62000" w:rsidRPr="0090056F" w:rsidRDefault="00A62000" w:rsidP="00A62000">
      <w:pPr>
        <w:pStyle w:val="a6"/>
      </w:pPr>
      <w:r w:rsidRPr="0090056F">
        <w:t>(4)[4]</w:t>
      </w:r>
      <w:r w:rsidRPr="0090056F">
        <w:t>小华的实验优于小明的实验，其主要的原因是减少了摩擦力对实验结果的影响，故</w:t>
      </w:r>
      <w:r w:rsidRPr="0090056F">
        <w:t>A</w:t>
      </w:r>
      <w:r w:rsidRPr="0090056F">
        <w:t>项符合题意，故选</w:t>
      </w:r>
      <w:r w:rsidRPr="0090056F">
        <w:t>A</w:t>
      </w:r>
      <w:r w:rsidRPr="0090056F">
        <w:t>。</w:t>
      </w:r>
    </w:p>
    <w:p w:rsidR="00A62000" w:rsidRPr="0090056F" w:rsidRDefault="00A62000" w:rsidP="00A62000">
      <w:pPr>
        <w:spacing w:line="360" w:lineRule="auto"/>
        <w:jc w:val="left"/>
        <w:textAlignment w:val="center"/>
        <w:rPr>
          <w:szCs w:val="21"/>
        </w:rPr>
      </w:pPr>
      <w:r w:rsidRPr="0090056F">
        <w:rPr>
          <w:szCs w:val="21"/>
        </w:rPr>
        <w:t>20</w:t>
      </w:r>
      <w:r w:rsidRPr="0090056F">
        <w:rPr>
          <w:szCs w:val="21"/>
        </w:rPr>
        <w:t>．（</w:t>
      </w:r>
      <w:r w:rsidRPr="0090056F">
        <w:rPr>
          <w:szCs w:val="21"/>
        </w:rPr>
        <w:t>2020·</w:t>
      </w:r>
      <w:r w:rsidRPr="0090056F">
        <w:rPr>
          <w:szCs w:val="21"/>
        </w:rPr>
        <w:t>江苏镇江市</w:t>
      </w:r>
      <w:r w:rsidRPr="0090056F">
        <w:rPr>
          <w:szCs w:val="21"/>
        </w:rPr>
        <w:t>·</w:t>
      </w:r>
      <w:r w:rsidRPr="0090056F">
        <w:rPr>
          <w:szCs w:val="21"/>
        </w:rPr>
        <w:t>九年级一模）小华用如图所示装置研究</w:t>
      </w:r>
      <w:r w:rsidRPr="0090056F">
        <w:rPr>
          <w:szCs w:val="21"/>
        </w:rPr>
        <w:t>“</w:t>
      </w:r>
      <w:r w:rsidRPr="0090056F">
        <w:rPr>
          <w:szCs w:val="21"/>
        </w:rPr>
        <w:t>阻力对物体运动的影响</w:t>
      </w:r>
      <w:r w:rsidRPr="0090056F">
        <w:rPr>
          <w:szCs w:val="21"/>
        </w:rPr>
        <w:t>”</w:t>
      </w:r>
      <w:r w:rsidRPr="0090056F">
        <w:rPr>
          <w:szCs w:val="21"/>
        </w:rPr>
        <w:t>实验</w:t>
      </w:r>
    </w:p>
    <w:p w:rsidR="00A62000" w:rsidRPr="0090056F" w:rsidRDefault="00A62000" w:rsidP="00A62000">
      <w:pPr>
        <w:spacing w:line="360" w:lineRule="auto"/>
        <w:jc w:val="left"/>
        <w:textAlignment w:val="center"/>
        <w:rPr>
          <w:szCs w:val="21"/>
        </w:rPr>
      </w:pPr>
      <w:r>
        <w:rPr>
          <w:noProof/>
          <w:szCs w:val="21"/>
        </w:rPr>
        <w:drawing>
          <wp:inline distT="0" distB="0" distL="0" distR="0">
            <wp:extent cx="4744720" cy="664210"/>
            <wp:effectExtent l="0" t="0" r="0" b="254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4519153"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4720" cy="664210"/>
                    </a:xfrm>
                    <a:prstGeom prst="rect">
                      <a:avLst/>
                    </a:prstGeom>
                    <a:noFill/>
                    <a:ln>
                      <a:noFill/>
                    </a:ln>
                  </pic:spPr>
                </pic:pic>
              </a:graphicData>
            </a:graphic>
          </wp:inline>
        </w:drawing>
      </w:r>
      <w:r w:rsidRPr="0090056F">
        <w:rPr>
          <w:szCs w:val="21"/>
        </w:rPr>
        <w:br/>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为完成本实验，下列器材选择和操作正确的是（</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选用不同的小车，在斜面上下滑的起始高度不一样</w:t>
      </w:r>
    </w:p>
    <w:p w:rsidR="00A62000" w:rsidRPr="0090056F" w:rsidRDefault="00A62000" w:rsidP="00A62000">
      <w:pPr>
        <w:spacing w:line="360" w:lineRule="auto"/>
        <w:jc w:val="left"/>
        <w:textAlignment w:val="center"/>
        <w:rPr>
          <w:szCs w:val="21"/>
        </w:rPr>
      </w:pPr>
      <w:r w:rsidRPr="0090056F">
        <w:rPr>
          <w:szCs w:val="21"/>
        </w:rPr>
        <w:t>B</w:t>
      </w:r>
      <w:r w:rsidRPr="0090056F">
        <w:rPr>
          <w:szCs w:val="21"/>
        </w:rPr>
        <w:t>．选用相同的小车，在斜面上下滑的起始高度一样</w:t>
      </w:r>
    </w:p>
    <w:p w:rsidR="00A62000" w:rsidRPr="0090056F" w:rsidRDefault="00A62000" w:rsidP="00A62000">
      <w:pPr>
        <w:spacing w:line="360" w:lineRule="auto"/>
        <w:jc w:val="left"/>
        <w:textAlignment w:val="center"/>
        <w:rPr>
          <w:szCs w:val="21"/>
        </w:rPr>
      </w:pPr>
      <w:r w:rsidRPr="0090056F">
        <w:rPr>
          <w:szCs w:val="21"/>
        </w:rPr>
        <w:t>C</w:t>
      </w:r>
      <w:r w:rsidRPr="0090056F">
        <w:rPr>
          <w:szCs w:val="21"/>
        </w:rPr>
        <w:t>．选用相同的小车，在斜面上下滑的起始高度不一样</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正确选用器材后进行了三次实验，小车最终静止在水平面上的位置如图所示，则甲、乙表面分别铺设的材料为</w:t>
      </w:r>
      <w:r w:rsidRPr="0090056F">
        <w:rPr>
          <w:szCs w:val="21"/>
          <w:u w:val="single"/>
        </w:rPr>
        <w:t xml:space="preserve">     </w:t>
      </w:r>
      <w:r w:rsidRPr="0090056F">
        <w:rPr>
          <w:szCs w:val="21"/>
        </w:rPr>
        <w:t>，</w:t>
      </w:r>
      <w:r w:rsidRPr="0090056F">
        <w:rPr>
          <w:szCs w:val="21"/>
          <w:u w:val="single"/>
        </w:rPr>
        <w:t xml:space="preserve">     </w:t>
      </w:r>
      <w:r w:rsidRPr="0090056F">
        <w:rPr>
          <w:szCs w:val="21"/>
        </w:rPr>
        <w:t>（选填</w:t>
      </w:r>
      <w:r w:rsidRPr="0090056F">
        <w:rPr>
          <w:szCs w:val="21"/>
        </w:rPr>
        <w:t>“</w:t>
      </w:r>
      <w:r w:rsidRPr="0090056F">
        <w:rPr>
          <w:szCs w:val="21"/>
        </w:rPr>
        <w:t>木板</w:t>
      </w:r>
      <w:r w:rsidRPr="0090056F">
        <w:rPr>
          <w:szCs w:val="21"/>
        </w:rPr>
        <w:t>”</w:t>
      </w:r>
      <w:r w:rsidRPr="0090056F">
        <w:rPr>
          <w:szCs w:val="21"/>
        </w:rPr>
        <w:t>、</w:t>
      </w:r>
      <w:r w:rsidRPr="0090056F">
        <w:rPr>
          <w:szCs w:val="21"/>
        </w:rPr>
        <w:t>“</w:t>
      </w:r>
      <w:r w:rsidRPr="0090056F">
        <w:rPr>
          <w:szCs w:val="21"/>
        </w:rPr>
        <w:t>毛巾</w:t>
      </w:r>
      <w:r w:rsidRPr="0090056F">
        <w:rPr>
          <w:szCs w:val="21"/>
        </w:rPr>
        <w:t>”</w:t>
      </w:r>
      <w:r w:rsidRPr="0090056F">
        <w:rPr>
          <w:szCs w:val="21"/>
        </w:rPr>
        <w:t>）；</w:t>
      </w:r>
    </w:p>
    <w:p w:rsidR="00A62000" w:rsidRPr="0090056F" w:rsidRDefault="00A62000" w:rsidP="00A62000">
      <w:pPr>
        <w:spacing w:line="360" w:lineRule="auto"/>
        <w:jc w:val="left"/>
        <w:textAlignment w:val="center"/>
        <w:rPr>
          <w:szCs w:val="21"/>
        </w:rPr>
      </w:pPr>
      <w:r w:rsidRPr="0090056F">
        <w:rPr>
          <w:szCs w:val="21"/>
        </w:rPr>
        <w:t>(3)</w:t>
      </w:r>
      <w:r w:rsidRPr="0090056F">
        <w:rPr>
          <w:szCs w:val="21"/>
        </w:rPr>
        <w:t>根据上述实验，可直接得出的结论是：小车所受阻力越小，</w:t>
      </w:r>
      <w:r w:rsidRPr="0090056F">
        <w:rPr>
          <w:szCs w:val="21"/>
          <w:u w:val="single"/>
        </w:rPr>
        <w:t xml:space="preserve">  </w:t>
      </w:r>
      <w:r>
        <w:rPr>
          <w:szCs w:val="21"/>
          <w:u w:val="single"/>
        </w:rPr>
        <w:t xml:space="preserve">  </w:t>
      </w:r>
      <w:r w:rsidRPr="0090056F">
        <w:rPr>
          <w:szCs w:val="21"/>
          <w:u w:val="single"/>
        </w:rPr>
        <w:t xml:space="preserve">   </w:t>
      </w:r>
      <w:r w:rsidRPr="0090056F">
        <w:rPr>
          <w:szCs w:val="21"/>
        </w:rPr>
        <w:t>。</w:t>
      </w:r>
    </w:p>
    <w:p w:rsidR="00A62000" w:rsidRPr="0090056F" w:rsidRDefault="00A62000" w:rsidP="00A62000">
      <w:pPr>
        <w:pStyle w:val="a6"/>
      </w:pPr>
      <w:r w:rsidRPr="0090056F">
        <w:t>【答案】</w:t>
      </w:r>
      <w:r w:rsidRPr="0090056F">
        <w:t xml:space="preserve">B    </w:t>
      </w:r>
      <w:r w:rsidRPr="0090056F">
        <w:t>毛巾</w:t>
      </w:r>
      <w:r w:rsidRPr="0090056F">
        <w:t xml:space="preserve">    </w:t>
      </w:r>
      <w:r w:rsidRPr="0090056F">
        <w:t>木板</w:t>
      </w:r>
      <w:r w:rsidRPr="0090056F">
        <w:t xml:space="preserve">    </w:t>
      </w:r>
      <w:r w:rsidRPr="0090056F">
        <w:t>小车运动的越远</w:t>
      </w:r>
      <w:r w:rsidRPr="0090056F">
        <w:t xml:space="preserve">    </w:t>
      </w:r>
    </w:p>
    <w:p w:rsidR="00A62000" w:rsidRPr="0090056F" w:rsidRDefault="00A62000" w:rsidP="00A62000">
      <w:pPr>
        <w:pStyle w:val="a6"/>
      </w:pPr>
      <w:r w:rsidRPr="0090056F">
        <w:lastRenderedPageBreak/>
        <w:t>【详解】</w:t>
      </w:r>
    </w:p>
    <w:p w:rsidR="00A62000" w:rsidRPr="0090056F" w:rsidRDefault="00A62000" w:rsidP="00A62000">
      <w:pPr>
        <w:pStyle w:val="a6"/>
      </w:pPr>
      <w:r w:rsidRPr="0090056F">
        <w:t>(1)[1]</w:t>
      </w:r>
      <w:r w:rsidRPr="0090056F">
        <w:t>探究</w:t>
      </w:r>
      <w:r w:rsidRPr="0090056F">
        <w:t>“</w:t>
      </w:r>
      <w:r w:rsidRPr="0090056F">
        <w:t>阻力对物体运动的影响</w:t>
      </w:r>
      <w:r w:rsidRPr="0090056F">
        <w:t>”</w:t>
      </w:r>
      <w:r w:rsidRPr="0090056F">
        <w:t>实验时，让同一个小车从同一斜面的同一高度滑下，使小车在斜面底端时初速度相同，在不同物体表面滑动，探究阻力对物体运动的影响。故选</w:t>
      </w:r>
      <w:r w:rsidRPr="0090056F">
        <w:t>B</w:t>
      </w:r>
      <w:r w:rsidRPr="0090056F">
        <w:t>。</w:t>
      </w:r>
    </w:p>
    <w:p w:rsidR="00A62000" w:rsidRPr="0090056F" w:rsidRDefault="00A62000" w:rsidP="00A62000">
      <w:pPr>
        <w:pStyle w:val="a6"/>
      </w:pPr>
      <w:r w:rsidRPr="0090056F">
        <w:t>(2)[2]</w:t>
      </w:r>
      <w:r w:rsidRPr="0090056F">
        <w:t>由图可知在甲表面运动的最近，则受到的阻力越大，表面越粗糙，故铺设的材料为毛巾。</w:t>
      </w:r>
    </w:p>
    <w:p w:rsidR="00A62000" w:rsidRPr="0090056F" w:rsidRDefault="00A62000" w:rsidP="00A62000">
      <w:pPr>
        <w:pStyle w:val="a6"/>
      </w:pPr>
      <w:r w:rsidRPr="0090056F">
        <w:t>[3]</w:t>
      </w:r>
      <w:r w:rsidRPr="0090056F">
        <w:t>由图可知在丙表面运动的最远，则受到的阻力越小，表面越光滑，故铺设的材料为木板。</w:t>
      </w:r>
    </w:p>
    <w:p w:rsidR="00A62000" w:rsidRPr="0090056F" w:rsidRDefault="00A62000" w:rsidP="00A62000">
      <w:pPr>
        <w:pStyle w:val="a6"/>
      </w:pPr>
      <w:r w:rsidRPr="0090056F">
        <w:t>(3)[4]</w:t>
      </w:r>
      <w:r w:rsidRPr="0090056F">
        <w:t>根据上述实验，可直接得出的结论是：小车所受阻力越小，小车运动的越远。</w:t>
      </w:r>
    </w:p>
    <w:p w:rsidR="00A62000" w:rsidRPr="0090056F" w:rsidRDefault="00A62000" w:rsidP="00A62000">
      <w:pPr>
        <w:rPr>
          <w:szCs w:val="21"/>
        </w:rPr>
      </w:pPr>
    </w:p>
    <w:p w:rsidR="00A62000" w:rsidRPr="008F1AC4" w:rsidRDefault="00A62000" w:rsidP="00A62000">
      <w:pPr>
        <w:rPr>
          <w:b/>
          <w:szCs w:val="21"/>
        </w:rPr>
      </w:pPr>
      <w:r w:rsidRPr="008F1AC4">
        <w:rPr>
          <w:b/>
          <w:szCs w:val="21"/>
        </w:rPr>
        <w:t>三、填空题</w:t>
      </w:r>
    </w:p>
    <w:p w:rsidR="00A62000" w:rsidRPr="0090056F" w:rsidRDefault="00A62000" w:rsidP="00A62000">
      <w:pPr>
        <w:spacing w:line="360" w:lineRule="auto"/>
        <w:jc w:val="left"/>
        <w:textAlignment w:val="center"/>
        <w:rPr>
          <w:szCs w:val="21"/>
        </w:rPr>
      </w:pPr>
      <w:r w:rsidRPr="0090056F">
        <w:rPr>
          <w:szCs w:val="21"/>
        </w:rPr>
        <w:t>21</w:t>
      </w:r>
      <w:r w:rsidRPr="0090056F">
        <w:rPr>
          <w:szCs w:val="21"/>
        </w:rPr>
        <w:t>．（</w:t>
      </w:r>
      <w:r w:rsidRPr="0090056F">
        <w:rPr>
          <w:szCs w:val="21"/>
        </w:rPr>
        <w:t>2020·</w:t>
      </w:r>
      <w:r w:rsidRPr="0090056F">
        <w:rPr>
          <w:szCs w:val="21"/>
        </w:rPr>
        <w:t>江苏徐州市</w:t>
      </w:r>
      <w:r w:rsidRPr="0090056F">
        <w:rPr>
          <w:szCs w:val="21"/>
        </w:rPr>
        <w:t>·</w:t>
      </w:r>
      <w:r w:rsidRPr="0090056F">
        <w:rPr>
          <w:szCs w:val="21"/>
        </w:rPr>
        <w:t>中考真题）排球运动员扣球时，感到手部疼痛，说明力的作用是</w:t>
      </w:r>
      <w:r w:rsidRPr="0090056F">
        <w:rPr>
          <w:szCs w:val="21"/>
          <w:u w:val="single"/>
        </w:rPr>
        <w:t xml:space="preserve">      </w:t>
      </w:r>
      <w:r w:rsidRPr="0090056F">
        <w:rPr>
          <w:szCs w:val="21"/>
        </w:rPr>
        <w:t>，同时排球会变瘪，运动速度的大小和方向也会改变。这说明力不仅可以使物体发生</w:t>
      </w:r>
      <w:r w:rsidRPr="0090056F">
        <w:rPr>
          <w:szCs w:val="21"/>
          <w:u w:val="single"/>
        </w:rPr>
        <w:t xml:space="preserve">      </w:t>
      </w:r>
      <w:r w:rsidRPr="0090056F">
        <w:rPr>
          <w:szCs w:val="21"/>
        </w:rPr>
        <w:t>，还可以改变物体的</w:t>
      </w:r>
      <w:r w:rsidRPr="0090056F">
        <w:rPr>
          <w:szCs w:val="21"/>
          <w:u w:val="single"/>
        </w:rPr>
        <w:t xml:space="preserve">      </w:t>
      </w:r>
      <w:r w:rsidRPr="0090056F">
        <w:rPr>
          <w:szCs w:val="21"/>
        </w:rPr>
        <w:t>。</w:t>
      </w:r>
    </w:p>
    <w:p w:rsidR="00A62000" w:rsidRPr="0090056F" w:rsidRDefault="00A62000" w:rsidP="00A62000">
      <w:pPr>
        <w:pStyle w:val="a6"/>
      </w:pPr>
      <w:r w:rsidRPr="0090056F">
        <w:t>【答案】相互的</w:t>
      </w:r>
      <w:r w:rsidRPr="0090056F">
        <w:t xml:space="preserve">    </w:t>
      </w:r>
      <w:r w:rsidRPr="0090056F">
        <w:t>形变</w:t>
      </w:r>
      <w:r w:rsidRPr="0090056F">
        <w:t xml:space="preserve">    </w:t>
      </w:r>
      <w:r w:rsidRPr="0090056F">
        <w:t>运动状态</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w:t>
      </w:r>
      <w:r w:rsidRPr="0090056F">
        <w:t>排球运动员扣球给球一个力，同时手觉得疼，说明球也给了手一个反作用力，由此说明力的作用是相互的。</w:t>
      </w:r>
    </w:p>
    <w:p w:rsidR="00A62000" w:rsidRPr="0090056F" w:rsidRDefault="00A62000" w:rsidP="00A62000">
      <w:pPr>
        <w:pStyle w:val="a6"/>
      </w:pPr>
      <w:r w:rsidRPr="0090056F">
        <w:t>[2]</w:t>
      </w:r>
      <w:r w:rsidRPr="0090056F">
        <w:t>排球变瘪，说明力可以使物体发生性变。</w:t>
      </w:r>
    </w:p>
    <w:p w:rsidR="00A62000" w:rsidRPr="0090056F" w:rsidRDefault="00A62000" w:rsidP="00A62000">
      <w:pPr>
        <w:pStyle w:val="a6"/>
      </w:pPr>
      <w:r w:rsidRPr="0090056F">
        <w:t>[3]</w:t>
      </w:r>
      <w:r w:rsidRPr="0090056F">
        <w:t>排球运动速度的大小和方向发生变化，说明力可以改变物体的运动状态。</w:t>
      </w:r>
    </w:p>
    <w:p w:rsidR="00A62000" w:rsidRPr="0090056F" w:rsidRDefault="00A62000" w:rsidP="00A62000">
      <w:pPr>
        <w:spacing w:line="360" w:lineRule="auto"/>
        <w:jc w:val="left"/>
        <w:textAlignment w:val="center"/>
        <w:rPr>
          <w:szCs w:val="21"/>
        </w:rPr>
      </w:pPr>
      <w:r w:rsidRPr="0090056F">
        <w:rPr>
          <w:szCs w:val="21"/>
        </w:rPr>
        <w:t>22</w:t>
      </w:r>
      <w:r w:rsidRPr="0090056F">
        <w:rPr>
          <w:szCs w:val="21"/>
        </w:rPr>
        <w:t>．（</w:t>
      </w:r>
      <w:r w:rsidRPr="0090056F">
        <w:rPr>
          <w:szCs w:val="21"/>
        </w:rPr>
        <w:t>2020·</w:t>
      </w:r>
      <w:r w:rsidRPr="0090056F">
        <w:rPr>
          <w:szCs w:val="21"/>
        </w:rPr>
        <w:t>江苏泰州市</w:t>
      </w:r>
      <w:r w:rsidRPr="0090056F">
        <w:rPr>
          <w:szCs w:val="21"/>
        </w:rPr>
        <w:t>·</w:t>
      </w:r>
      <w:r w:rsidRPr="0090056F">
        <w:rPr>
          <w:szCs w:val="21"/>
        </w:rPr>
        <w:t>中考真题）如图是中国第一艘国产航空母舰</w:t>
      </w:r>
      <w:r w:rsidRPr="0090056F">
        <w:rPr>
          <w:szCs w:val="21"/>
        </w:rPr>
        <w:t>“</w:t>
      </w:r>
      <w:r w:rsidRPr="0090056F">
        <w:rPr>
          <w:szCs w:val="21"/>
        </w:rPr>
        <w:t>山东号</w:t>
      </w:r>
      <w:r w:rsidRPr="0090056F">
        <w:rPr>
          <w:szCs w:val="21"/>
        </w:rPr>
        <w:t>”</w:t>
      </w:r>
      <w:r w:rsidRPr="0090056F">
        <w:rPr>
          <w:szCs w:val="21"/>
        </w:rPr>
        <w:t>。舰载机在山东舰着陆后，飞机仍会在甲板上高速滑行，此时飞行员相对于舰载机是</w:t>
      </w:r>
      <w:r w:rsidRPr="0090056F">
        <w:rPr>
          <w:szCs w:val="21"/>
          <w:u w:val="single"/>
        </w:rPr>
        <w:t xml:space="preserve">          </w:t>
      </w:r>
      <w:r w:rsidRPr="0090056F">
        <w:rPr>
          <w:szCs w:val="21"/>
        </w:rPr>
        <w:t>（填运动状态）的。为使飞机平稳着陆在甲板上阻拦索对刚着陆的飞机施加一个拉力，便其速度迅速减小，这说明力可以改变物体的</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2078990" cy="1466215"/>
            <wp:effectExtent l="0" t="0" r="0" b="635"/>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9005478" descr="figure"/>
                    <pic:cNvPicPr>
                      <a:picLocks noChangeAspect="1" noChangeArrowheads="1"/>
                    </pic:cNvPicPr>
                  </pic:nvPicPr>
                  <pic:blipFill>
                    <a:blip r:embed="rId22">
                      <a:lum bright="20000"/>
                      <a:extLst>
                        <a:ext uri="{28A0092B-C50C-407E-A947-70E740481C1C}">
                          <a14:useLocalDpi xmlns:a14="http://schemas.microsoft.com/office/drawing/2010/main" val="0"/>
                        </a:ext>
                      </a:extLst>
                    </a:blip>
                    <a:srcRect/>
                    <a:stretch>
                      <a:fillRect/>
                    </a:stretch>
                  </pic:blipFill>
                  <pic:spPr bwMode="auto">
                    <a:xfrm>
                      <a:off x="0" y="0"/>
                      <a:ext cx="2078990" cy="1466215"/>
                    </a:xfrm>
                    <a:prstGeom prst="rect">
                      <a:avLst/>
                    </a:prstGeom>
                    <a:noFill/>
                    <a:ln>
                      <a:noFill/>
                    </a:ln>
                  </pic:spPr>
                </pic:pic>
              </a:graphicData>
            </a:graphic>
          </wp:inline>
        </w:drawing>
      </w:r>
    </w:p>
    <w:p w:rsidR="00A62000" w:rsidRPr="0090056F" w:rsidRDefault="00A62000" w:rsidP="00A62000">
      <w:pPr>
        <w:pStyle w:val="a6"/>
      </w:pPr>
      <w:r w:rsidRPr="0090056F">
        <w:t>【答案】静止</w:t>
      </w:r>
      <w:r w:rsidRPr="0090056F">
        <w:t xml:space="preserve">    </w:t>
      </w:r>
      <w:r w:rsidRPr="0090056F">
        <w:t>运动状态</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w:t>
      </w:r>
      <w:r w:rsidRPr="0090056F">
        <w:t>当在甲板上高速滑行时，飞行员相对于舰载机之间的位置没有发生改变，所以此时飞行员相对于舰载机是静止的。</w:t>
      </w:r>
    </w:p>
    <w:p w:rsidR="00A62000" w:rsidRPr="0090056F" w:rsidRDefault="00A62000" w:rsidP="00A62000">
      <w:pPr>
        <w:pStyle w:val="a6"/>
      </w:pPr>
      <w:r w:rsidRPr="0090056F">
        <w:t>[2]</w:t>
      </w:r>
      <w:r w:rsidRPr="0090056F">
        <w:t>当舰载机着舰后精确钩住阻拦索后，便其速度迅速减小，这是由于力可以改变物体的运动状态。</w:t>
      </w:r>
    </w:p>
    <w:p w:rsidR="00A62000" w:rsidRPr="0090056F" w:rsidRDefault="00A62000" w:rsidP="00A62000">
      <w:pPr>
        <w:spacing w:line="360" w:lineRule="auto"/>
        <w:jc w:val="left"/>
        <w:textAlignment w:val="center"/>
        <w:rPr>
          <w:szCs w:val="21"/>
        </w:rPr>
      </w:pPr>
      <w:r w:rsidRPr="0090056F">
        <w:rPr>
          <w:szCs w:val="21"/>
        </w:rPr>
        <w:t>23</w:t>
      </w:r>
      <w:r w:rsidRPr="0090056F">
        <w:rPr>
          <w:szCs w:val="21"/>
        </w:rPr>
        <w:t>．（</w:t>
      </w:r>
      <w:r w:rsidRPr="0090056F">
        <w:rPr>
          <w:szCs w:val="21"/>
        </w:rPr>
        <w:t>2020·</w:t>
      </w:r>
      <w:r w:rsidRPr="0090056F">
        <w:rPr>
          <w:szCs w:val="21"/>
        </w:rPr>
        <w:t>江苏盐城市</w:t>
      </w:r>
      <w:r w:rsidRPr="0090056F">
        <w:rPr>
          <w:szCs w:val="21"/>
        </w:rPr>
        <w:t>·</w:t>
      </w:r>
      <w:r w:rsidRPr="0090056F">
        <w:rPr>
          <w:szCs w:val="21"/>
        </w:rPr>
        <w:t>九年级一模）在易拉罐中注入少量的水，对易拉罐加热，待罐口出现白雾时，用橡皮泥堵住罐口，撤去酒精灯。一段时间后，会观察到易拉罐变瘪了，这说明了</w:t>
      </w:r>
      <w:r w:rsidRPr="0090056F">
        <w:rPr>
          <w:szCs w:val="21"/>
          <w:u w:val="single"/>
        </w:rPr>
        <w:t xml:space="preserve">      </w:t>
      </w:r>
      <w:r w:rsidRPr="0090056F">
        <w:rPr>
          <w:szCs w:val="21"/>
        </w:rPr>
        <w:t>的存在，同时也说明了力可以改变物体的</w:t>
      </w:r>
      <w:r w:rsidRPr="0090056F">
        <w:rPr>
          <w:szCs w:val="21"/>
          <w:u w:val="single"/>
        </w:rPr>
        <w:t xml:space="preserve">      </w:t>
      </w:r>
      <w:r w:rsidRPr="0090056F">
        <w:rPr>
          <w:szCs w:val="21"/>
        </w:rPr>
        <w:t>，实验中若罐口不用橡皮泥封堵，</w:t>
      </w:r>
      <w:r w:rsidRPr="0090056F">
        <w:rPr>
          <w:szCs w:val="21"/>
          <w:u w:val="single"/>
        </w:rPr>
        <w:t xml:space="preserve">      </w:t>
      </w:r>
      <w:r w:rsidRPr="0090056F">
        <w:rPr>
          <w:szCs w:val="21"/>
        </w:rPr>
        <w:lastRenderedPageBreak/>
        <w:t>（能</w:t>
      </w:r>
      <w:r w:rsidRPr="0090056F">
        <w:rPr>
          <w:szCs w:val="21"/>
        </w:rPr>
        <w:t>/</w:t>
      </w:r>
      <w:r w:rsidRPr="0090056F">
        <w:rPr>
          <w:szCs w:val="21"/>
        </w:rPr>
        <w:t>不能）观察到易拉罐变瘪的现象。</w:t>
      </w:r>
    </w:p>
    <w:p w:rsidR="00A62000" w:rsidRPr="0090056F" w:rsidRDefault="00A62000" w:rsidP="00A62000">
      <w:pPr>
        <w:pStyle w:val="a6"/>
      </w:pPr>
      <w:r w:rsidRPr="0090056F">
        <w:t>【答案】大气压</w:t>
      </w:r>
      <w:r w:rsidRPr="0090056F">
        <w:t xml:space="preserve">    </w:t>
      </w:r>
      <w:r w:rsidRPr="0090056F">
        <w:t>形状</w:t>
      </w:r>
      <w:r w:rsidRPr="0090056F">
        <w:t xml:space="preserve">    </w:t>
      </w:r>
      <w:r w:rsidRPr="0090056F">
        <w:t>不能</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w:t>
      </w:r>
      <w:r w:rsidRPr="0090056F">
        <w:t>待罐口出现白雾时，说明罐内都是水蒸气，用橡皮泥堵住罐口，一段时间后，罐内水蒸气液化成水滴，体积变小，在大气压的作用下，使易拉罐变瘪，这说明大气压的存在。</w:t>
      </w:r>
    </w:p>
    <w:p w:rsidR="00A62000" w:rsidRPr="0090056F" w:rsidRDefault="00A62000" w:rsidP="00A62000">
      <w:pPr>
        <w:pStyle w:val="a6"/>
      </w:pPr>
      <w:r w:rsidRPr="0090056F">
        <w:t>[2]</w:t>
      </w:r>
      <w:r w:rsidRPr="0090056F">
        <w:t>大气压易拉罐的形状发生改变，说明力可以改变物体的形状。</w:t>
      </w:r>
    </w:p>
    <w:p w:rsidR="00A62000" w:rsidRPr="0090056F" w:rsidRDefault="00A62000" w:rsidP="00A62000">
      <w:pPr>
        <w:pStyle w:val="a6"/>
      </w:pPr>
      <w:r w:rsidRPr="0090056F">
        <w:t xml:space="preserve">[3] </w:t>
      </w:r>
      <w:r w:rsidRPr="0090056F">
        <w:t>实验中若罐口不用橡皮泥封堵，罐内外相通，罐内外压强大小相等，不能观察到易拉罐变瘪的现象。</w:t>
      </w:r>
    </w:p>
    <w:p w:rsidR="00A62000" w:rsidRPr="0090056F" w:rsidRDefault="00A62000" w:rsidP="00A62000">
      <w:pPr>
        <w:spacing w:line="360" w:lineRule="auto"/>
        <w:jc w:val="left"/>
        <w:textAlignment w:val="center"/>
        <w:rPr>
          <w:szCs w:val="21"/>
        </w:rPr>
      </w:pPr>
      <w:r w:rsidRPr="0090056F">
        <w:rPr>
          <w:szCs w:val="21"/>
        </w:rPr>
        <w:t>24</w:t>
      </w:r>
      <w:r w:rsidRPr="0090056F">
        <w:rPr>
          <w:szCs w:val="21"/>
        </w:rPr>
        <w:t>．（</w:t>
      </w:r>
      <w:r w:rsidRPr="0090056F">
        <w:rPr>
          <w:szCs w:val="21"/>
        </w:rPr>
        <w:t>2020·</w:t>
      </w:r>
      <w:r w:rsidRPr="0090056F">
        <w:rPr>
          <w:szCs w:val="21"/>
        </w:rPr>
        <w:t>苏州市吴江区九年级一模）在下列场景反映的物理情境中，图甲中鱼线的拉力使钓鱼杆</w:t>
      </w:r>
      <w:r w:rsidRPr="0090056F">
        <w:rPr>
          <w:szCs w:val="21"/>
          <w:u w:val="single"/>
        </w:rPr>
        <w:t xml:space="preserve">      </w:t>
      </w:r>
      <w:r w:rsidRPr="0090056F">
        <w:rPr>
          <w:szCs w:val="21"/>
        </w:rPr>
        <w:t>；图乙中球拍对球的作用力改变球的</w:t>
      </w:r>
      <w:r w:rsidRPr="0090056F">
        <w:rPr>
          <w:szCs w:val="21"/>
          <w:u w:val="single"/>
        </w:rPr>
        <w:t xml:space="preserve">      </w:t>
      </w:r>
      <w:r w:rsidRPr="0090056F">
        <w:rPr>
          <w:szCs w:val="21"/>
        </w:rPr>
        <w:t>；图丙中脚给原来静止在地面的球的作用力改变了球的</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3295015" cy="914400"/>
            <wp:effectExtent l="0" t="0" r="635"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95015" cy="914400"/>
                    </a:xfrm>
                    <a:prstGeom prst="rect">
                      <a:avLst/>
                    </a:prstGeom>
                    <a:noFill/>
                    <a:ln>
                      <a:noFill/>
                    </a:ln>
                  </pic:spPr>
                </pic:pic>
              </a:graphicData>
            </a:graphic>
          </wp:inline>
        </w:drawing>
      </w:r>
    </w:p>
    <w:p w:rsidR="00A62000" w:rsidRPr="0090056F" w:rsidRDefault="00A62000" w:rsidP="00A62000">
      <w:pPr>
        <w:pStyle w:val="a6"/>
      </w:pPr>
      <w:r w:rsidRPr="0090056F">
        <w:t>【答案】发生形变（或产生形变）</w:t>
      </w:r>
      <w:r w:rsidRPr="0090056F">
        <w:t xml:space="preserve">    </w:t>
      </w:r>
      <w:r w:rsidRPr="0090056F">
        <w:t>运动的方向</w:t>
      </w:r>
      <w:r w:rsidRPr="0090056F">
        <w:t xml:space="preserve">    </w:t>
      </w:r>
      <w:r w:rsidRPr="0090056F">
        <w:t>速度的大小</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w:t>
      </w:r>
      <w:r w:rsidRPr="0090056F">
        <w:t>力的作用效果有两个，一是改变物体的形状，二是改变物体的运动状态，图甲中，鱼线的拉力使钓鱼杆发生形变。</w:t>
      </w:r>
    </w:p>
    <w:p w:rsidR="00A62000" w:rsidRPr="0090056F" w:rsidRDefault="00A62000" w:rsidP="00A62000">
      <w:pPr>
        <w:pStyle w:val="a6"/>
      </w:pPr>
      <w:r w:rsidRPr="0090056F">
        <w:t>[2][3]</w:t>
      </w:r>
      <w:r w:rsidRPr="0090056F">
        <w:t>图乙中，球拍对球的作用力改变了球的运动方向，图丙中，脚给原来静止在地面的球的作用力，球由静止变为运动，球的速度的大小发生改变。</w:t>
      </w:r>
    </w:p>
    <w:p w:rsidR="00A62000" w:rsidRPr="0090056F" w:rsidRDefault="00A62000" w:rsidP="00A62000">
      <w:pPr>
        <w:spacing w:line="360" w:lineRule="auto"/>
        <w:jc w:val="left"/>
        <w:textAlignment w:val="center"/>
        <w:rPr>
          <w:szCs w:val="21"/>
        </w:rPr>
      </w:pPr>
      <w:r w:rsidRPr="0090056F">
        <w:rPr>
          <w:szCs w:val="21"/>
        </w:rPr>
        <w:t>25</w:t>
      </w:r>
      <w:r w:rsidRPr="0090056F">
        <w:rPr>
          <w:szCs w:val="21"/>
        </w:rPr>
        <w:t>．（</w:t>
      </w:r>
      <w:r w:rsidRPr="0090056F">
        <w:rPr>
          <w:szCs w:val="21"/>
        </w:rPr>
        <w:t>2020·</w:t>
      </w:r>
      <w:r w:rsidRPr="0090056F">
        <w:rPr>
          <w:szCs w:val="21"/>
        </w:rPr>
        <w:t>苏州市吴江区九年级一模）在足球比赛中，守门员及时截住射门的足球，说明</w:t>
      </w:r>
      <w:r w:rsidRPr="0090056F">
        <w:rPr>
          <w:szCs w:val="21"/>
          <w:u w:val="single"/>
        </w:rPr>
        <w:t xml:space="preserve">      </w:t>
      </w:r>
      <w:r w:rsidRPr="0090056F">
        <w:rPr>
          <w:szCs w:val="21"/>
        </w:rPr>
        <w:t>；用头顶足球攻门时，头感到疼，说明</w:t>
      </w:r>
      <w:r w:rsidRPr="0090056F">
        <w:rPr>
          <w:szCs w:val="21"/>
          <w:u w:val="single"/>
        </w:rPr>
        <w:t xml:space="preserve">      </w:t>
      </w:r>
      <w:r w:rsidRPr="0090056F">
        <w:rPr>
          <w:szCs w:val="21"/>
        </w:rPr>
        <w:t>；足球鞋底凹凸不平，是为了增加</w:t>
      </w:r>
      <w:r w:rsidRPr="0090056F">
        <w:rPr>
          <w:szCs w:val="21"/>
          <w:u w:val="single"/>
        </w:rPr>
        <w:t xml:space="preserve">      </w:t>
      </w:r>
      <w:r w:rsidRPr="0090056F">
        <w:rPr>
          <w:szCs w:val="21"/>
        </w:rPr>
        <w:t>，从而增大摩擦力；正在匀速向右直行的火车车厢光滑地板上，放着质量不同的甲，乙两个球，并且</w:t>
      </w:r>
      <w:r w:rsidRPr="0090056F">
        <w:rPr>
          <w:szCs w:val="21"/>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7f65abb660c4894a0567f24349a32e1" style="width:45pt;height:18pt" o:ole="">
            <v:imagedata r:id="rId24" o:title="eqId97f65abb660c4894a0567f24349a32e1"/>
          </v:shape>
          <o:OLEObject Type="Embed" ProgID="Equation.DSMT4" ShapeID="_x0000_i1025" DrawAspect="Content" ObjectID="_1679903262" r:id="rId25"/>
        </w:object>
      </w:r>
      <w:r w:rsidRPr="0090056F">
        <w:rPr>
          <w:szCs w:val="21"/>
        </w:rPr>
        <w:t>，如图所示，当火车突然加速时，两球间距离</w:t>
      </w:r>
      <w:r w:rsidRPr="0090056F">
        <w:rPr>
          <w:szCs w:val="21"/>
          <w:u w:val="single"/>
        </w:rPr>
        <w:t xml:space="preserve">      </w:t>
      </w:r>
      <w:r w:rsidRPr="0090056F">
        <w:rPr>
          <w:szCs w:val="21"/>
        </w:rPr>
        <w:t>（填</w:t>
      </w:r>
      <w:r w:rsidRPr="0090056F">
        <w:rPr>
          <w:szCs w:val="21"/>
        </w:rPr>
        <w:t>“</w:t>
      </w:r>
      <w:r w:rsidRPr="0090056F">
        <w:rPr>
          <w:szCs w:val="21"/>
        </w:rPr>
        <w:t>增大</w:t>
      </w:r>
      <w:r w:rsidRPr="0090056F">
        <w:rPr>
          <w:szCs w:val="21"/>
        </w:rPr>
        <w:t>”</w:t>
      </w:r>
      <w:r w:rsidRPr="0090056F">
        <w:rPr>
          <w:szCs w:val="21"/>
        </w:rPr>
        <w:t>、</w:t>
      </w:r>
      <w:r w:rsidRPr="0090056F">
        <w:rPr>
          <w:szCs w:val="21"/>
        </w:rPr>
        <w:t>“</w:t>
      </w:r>
      <w:r w:rsidRPr="0090056F">
        <w:rPr>
          <w:szCs w:val="21"/>
        </w:rPr>
        <w:t>减小</w:t>
      </w:r>
      <w:r w:rsidRPr="0090056F">
        <w:rPr>
          <w:szCs w:val="21"/>
        </w:rPr>
        <w:t>”</w:t>
      </w:r>
      <w:r w:rsidRPr="0090056F">
        <w:rPr>
          <w:szCs w:val="21"/>
        </w:rPr>
        <w:t>或</w:t>
      </w:r>
      <w:r w:rsidRPr="0090056F">
        <w:rPr>
          <w:szCs w:val="21"/>
        </w:rPr>
        <w:t>“</w:t>
      </w:r>
      <w:r w:rsidRPr="0090056F">
        <w:rPr>
          <w:szCs w:val="21"/>
        </w:rPr>
        <w:t>不变</w:t>
      </w:r>
      <w:r w:rsidRPr="0090056F">
        <w:rPr>
          <w:szCs w:val="21"/>
        </w:rPr>
        <w:t>”</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1276985" cy="983615"/>
            <wp:effectExtent l="0" t="0" r="0" b="6985"/>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76985" cy="983615"/>
                    </a:xfrm>
                    <a:prstGeom prst="rect">
                      <a:avLst/>
                    </a:prstGeom>
                    <a:noFill/>
                    <a:ln>
                      <a:noFill/>
                    </a:ln>
                  </pic:spPr>
                </pic:pic>
              </a:graphicData>
            </a:graphic>
          </wp:inline>
        </w:drawing>
      </w:r>
    </w:p>
    <w:p w:rsidR="00A62000" w:rsidRPr="0090056F" w:rsidRDefault="00A62000" w:rsidP="00A62000">
      <w:pPr>
        <w:pStyle w:val="a6"/>
      </w:pPr>
      <w:r w:rsidRPr="0090056F">
        <w:t>【答案】力可以改变物体的运动状态</w:t>
      </w:r>
      <w:r w:rsidRPr="0090056F">
        <w:t xml:space="preserve">    </w:t>
      </w:r>
      <w:r w:rsidRPr="0090056F">
        <w:t>力的作用是相互的</w:t>
      </w:r>
      <w:r w:rsidRPr="0090056F">
        <w:t xml:space="preserve">    </w:t>
      </w:r>
      <w:r w:rsidRPr="0090056F">
        <w:t>增大接触面的粗糙程度</w:t>
      </w:r>
      <w:r w:rsidRPr="0090056F">
        <w:t xml:space="preserve">    </w:t>
      </w:r>
      <w:r w:rsidRPr="0090056F">
        <w:t>不变</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2]</w:t>
      </w:r>
      <w:r w:rsidRPr="0090056F">
        <w:t>守门员一下子抱住射门的足球，足球由运动变为静止，说明力可以改变物体的运动状态用头顶足球时，头感到疼，说明力的作用是相互的。</w:t>
      </w:r>
    </w:p>
    <w:p w:rsidR="00A62000" w:rsidRPr="0090056F" w:rsidRDefault="00A62000" w:rsidP="00A62000">
      <w:pPr>
        <w:pStyle w:val="a6"/>
      </w:pPr>
      <w:r w:rsidRPr="0090056F">
        <w:t>[3]</w:t>
      </w:r>
      <w:r w:rsidRPr="0090056F">
        <w:t>足球鞋底凹凸不平，是在压力一定时，通过增大接触面的粗糙程度来增大摩擦力。</w:t>
      </w:r>
    </w:p>
    <w:p w:rsidR="00A62000" w:rsidRPr="0090056F" w:rsidRDefault="00A62000" w:rsidP="00A62000">
      <w:pPr>
        <w:pStyle w:val="a6"/>
      </w:pPr>
      <w:r w:rsidRPr="0090056F">
        <w:lastRenderedPageBreak/>
        <w:t>[4]</w:t>
      </w:r>
      <w:r w:rsidRPr="0090056F">
        <w:t>车向右加速，小球由于惯性要保持原来的运动状态，小球相对于车向左运动；两个球虽质量不同，但加速前都与车速度相同，车加速，小球仍保持原来车的速度，速度仍相同，因此，小球间距离不变。</w:t>
      </w:r>
    </w:p>
    <w:p w:rsidR="00A62000" w:rsidRPr="0090056F" w:rsidRDefault="00A62000" w:rsidP="00A62000">
      <w:pPr>
        <w:spacing w:line="360" w:lineRule="auto"/>
        <w:jc w:val="left"/>
        <w:textAlignment w:val="center"/>
        <w:rPr>
          <w:szCs w:val="21"/>
        </w:rPr>
      </w:pPr>
      <w:r w:rsidRPr="0090056F">
        <w:rPr>
          <w:szCs w:val="21"/>
        </w:rPr>
        <w:t>26</w:t>
      </w:r>
      <w:r w:rsidRPr="0090056F">
        <w:rPr>
          <w:szCs w:val="21"/>
        </w:rPr>
        <w:t>．（</w:t>
      </w:r>
      <w:r w:rsidRPr="0090056F">
        <w:rPr>
          <w:szCs w:val="21"/>
        </w:rPr>
        <w:t>2020·</w:t>
      </w:r>
      <w:r w:rsidRPr="0090056F">
        <w:rPr>
          <w:szCs w:val="21"/>
        </w:rPr>
        <w:t>江苏省汾湖高新技术产业开发区实验初级中学九年级一模）如图所示装置测量滑动摩擦力；将</w:t>
      </w:r>
      <w:r w:rsidRPr="0090056F">
        <w:rPr>
          <w:szCs w:val="21"/>
        </w:rPr>
        <w:t>A</w:t>
      </w:r>
      <w:r w:rsidRPr="0090056F">
        <w:rPr>
          <w:szCs w:val="21"/>
        </w:rPr>
        <w:t>、</w:t>
      </w:r>
      <w:r w:rsidRPr="0090056F">
        <w:rPr>
          <w:szCs w:val="21"/>
        </w:rPr>
        <w:t>B</w:t>
      </w:r>
      <w:r w:rsidRPr="0090056F">
        <w:rPr>
          <w:szCs w:val="21"/>
        </w:rPr>
        <w:t>叠放在水平桌面上，分别用弹簧测力计去拉（</w:t>
      </w:r>
      <w:r w:rsidRPr="0090056F">
        <w:rPr>
          <w:szCs w:val="21"/>
        </w:rPr>
        <w:t>B</w:t>
      </w:r>
      <w:r w:rsidRPr="0090056F">
        <w:rPr>
          <w:szCs w:val="21"/>
        </w:rPr>
        <w:t>不会从</w:t>
      </w:r>
      <w:r w:rsidRPr="0090056F">
        <w:rPr>
          <w:szCs w:val="21"/>
        </w:rPr>
        <w:t>A</w:t>
      </w:r>
      <w:r w:rsidRPr="0090056F">
        <w:rPr>
          <w:szCs w:val="21"/>
        </w:rPr>
        <w:t>上方落下），当</w:t>
      </w:r>
      <w:r w:rsidRPr="0090056F">
        <w:rPr>
          <w:szCs w:val="21"/>
        </w:rPr>
        <w:t>A</w:t>
      </w:r>
      <w:r w:rsidRPr="0090056F">
        <w:rPr>
          <w:szCs w:val="21"/>
        </w:rPr>
        <w:t>被匀速拉动时，弹簧测力计</w:t>
      </w:r>
      <w:r w:rsidRPr="0090056F">
        <w:rPr>
          <w:szCs w:val="21"/>
        </w:rPr>
        <w:t>a</w:t>
      </w:r>
      <w:r w:rsidRPr="0090056F">
        <w:rPr>
          <w:szCs w:val="21"/>
        </w:rPr>
        <w:t>示数为</w:t>
      </w:r>
      <w:r w:rsidRPr="0090056F">
        <w:rPr>
          <w:szCs w:val="21"/>
        </w:rPr>
        <w:t>50N</w:t>
      </w:r>
      <w:r w:rsidRPr="0090056F">
        <w:rPr>
          <w:szCs w:val="21"/>
        </w:rPr>
        <w:t>，</w:t>
      </w:r>
      <w:r w:rsidRPr="0090056F">
        <w:rPr>
          <w:szCs w:val="21"/>
        </w:rPr>
        <w:t>b</w:t>
      </w:r>
      <w:r w:rsidRPr="0090056F">
        <w:rPr>
          <w:szCs w:val="21"/>
        </w:rPr>
        <w:t>弹簧测力计示数为</w:t>
      </w:r>
      <w:r w:rsidRPr="0090056F">
        <w:rPr>
          <w:szCs w:val="21"/>
        </w:rPr>
        <w:t>120N</w:t>
      </w:r>
      <w:r w:rsidRPr="0090056F">
        <w:rPr>
          <w:szCs w:val="21"/>
        </w:rPr>
        <w:t>，则地面对</w:t>
      </w:r>
      <w:r w:rsidRPr="0090056F">
        <w:rPr>
          <w:szCs w:val="21"/>
        </w:rPr>
        <w:t>A</w:t>
      </w:r>
      <w:r w:rsidRPr="0090056F">
        <w:rPr>
          <w:szCs w:val="21"/>
        </w:rPr>
        <w:t>的摩擦力为</w:t>
      </w:r>
      <w:r w:rsidRPr="0090056F">
        <w:rPr>
          <w:szCs w:val="21"/>
          <w:u w:val="single"/>
        </w:rPr>
        <w:t xml:space="preserve">    </w:t>
      </w:r>
      <w:r w:rsidRPr="0090056F">
        <w:rPr>
          <w:szCs w:val="21"/>
        </w:rPr>
        <w:t>N</w:t>
      </w:r>
      <w:r w:rsidRPr="0090056F">
        <w:rPr>
          <w:szCs w:val="21"/>
        </w:rPr>
        <w:t>，方向是</w:t>
      </w:r>
      <w:r w:rsidRPr="0090056F">
        <w:rPr>
          <w:szCs w:val="21"/>
          <w:u w:val="single"/>
        </w:rPr>
        <w:t xml:space="preserve">      </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2191385" cy="88011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127208"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91385" cy="880110"/>
                    </a:xfrm>
                    <a:prstGeom prst="rect">
                      <a:avLst/>
                    </a:prstGeom>
                    <a:noFill/>
                    <a:ln>
                      <a:noFill/>
                    </a:ln>
                  </pic:spPr>
                </pic:pic>
              </a:graphicData>
            </a:graphic>
          </wp:inline>
        </w:drawing>
      </w:r>
    </w:p>
    <w:p w:rsidR="00A62000" w:rsidRPr="0090056F" w:rsidRDefault="00A62000" w:rsidP="00A62000">
      <w:pPr>
        <w:pStyle w:val="a6"/>
      </w:pPr>
      <w:r w:rsidRPr="0090056F">
        <w:t>【答案】</w:t>
      </w:r>
      <w:r w:rsidRPr="0090056F">
        <w:t xml:space="preserve">70    </w:t>
      </w:r>
      <w:r w:rsidRPr="0090056F">
        <w:t>水平向左</w:t>
      </w:r>
      <w:r w:rsidRPr="0090056F">
        <w:t xml:space="preserve">    </w:t>
      </w:r>
    </w:p>
    <w:p w:rsidR="00A62000" w:rsidRPr="0090056F" w:rsidRDefault="00A62000" w:rsidP="00A62000">
      <w:pPr>
        <w:pStyle w:val="a6"/>
      </w:pPr>
      <w:r w:rsidRPr="0090056F">
        <w:t>【分析】</w:t>
      </w:r>
    </w:p>
    <w:p w:rsidR="00A62000" w:rsidRPr="0090056F" w:rsidRDefault="00A62000" w:rsidP="00A62000">
      <w:pPr>
        <w:pStyle w:val="a6"/>
      </w:pPr>
      <w:r w:rsidRPr="0090056F">
        <w:t>A</w:t>
      </w:r>
      <w:r w:rsidRPr="0090056F">
        <w:t>匀速拉动的时候受力平衡，稳定后</w:t>
      </w:r>
      <w:r w:rsidRPr="0090056F">
        <w:t>B</w:t>
      </w:r>
      <w:r w:rsidRPr="0090056F">
        <w:t>相对于地面是静止的，也受力平衡；二力平衡的条件</w:t>
      </w:r>
      <w:r w:rsidRPr="0090056F">
        <w:t>:</w:t>
      </w:r>
      <w:r w:rsidRPr="0090056F">
        <w:t>大小相等、方向相反、作用在一条直线上、作用在一个物体上；对物体</w:t>
      </w:r>
      <w:r w:rsidRPr="0090056F">
        <w:t>B</w:t>
      </w:r>
      <w:r w:rsidRPr="0090056F">
        <w:t>进行受力分析，并结合二力平衡的条件判断出</w:t>
      </w:r>
      <w:r w:rsidRPr="0090056F">
        <w:t>A</w:t>
      </w:r>
      <w:r w:rsidRPr="0090056F">
        <w:t>、</w:t>
      </w:r>
      <w:r w:rsidRPr="0090056F">
        <w:t>B</w:t>
      </w:r>
      <w:r w:rsidRPr="0090056F">
        <w:t>间的滑动摩擦力。对</w:t>
      </w:r>
      <w:r w:rsidRPr="0090056F">
        <w:t>A</w:t>
      </w:r>
      <w:r w:rsidRPr="0090056F">
        <w:t>进行受力分析，</w:t>
      </w:r>
      <w:r w:rsidRPr="0090056F">
        <w:t>A</w:t>
      </w:r>
      <w:r w:rsidRPr="0090056F">
        <w:t>受到弹簧测力计</w:t>
      </w:r>
      <w:r w:rsidRPr="0090056F">
        <w:t>b</w:t>
      </w:r>
      <w:r w:rsidRPr="0090056F">
        <w:t>对</w:t>
      </w:r>
      <w:r w:rsidRPr="0090056F">
        <w:t>A</w:t>
      </w:r>
      <w:r w:rsidRPr="0090056F">
        <w:t>向右的拉力作用和地面、</w:t>
      </w:r>
      <w:r w:rsidRPr="0090056F">
        <w:t>B</w:t>
      </w:r>
      <w:r w:rsidRPr="0090056F">
        <w:t>分别对</w:t>
      </w:r>
      <w:r w:rsidRPr="0090056F">
        <w:t>A</w:t>
      </w:r>
      <w:r w:rsidRPr="0090056F">
        <w:t>向左的摩擦力。</w:t>
      </w:r>
    </w:p>
    <w:p w:rsidR="00A62000" w:rsidRPr="0090056F" w:rsidRDefault="00A62000" w:rsidP="00A62000">
      <w:pPr>
        <w:pStyle w:val="a6"/>
      </w:pPr>
      <w:r w:rsidRPr="0090056F">
        <w:t>【详解】</w:t>
      </w:r>
    </w:p>
    <w:p w:rsidR="00A62000" w:rsidRPr="0090056F" w:rsidRDefault="00A62000" w:rsidP="00A62000">
      <w:pPr>
        <w:pStyle w:val="a6"/>
      </w:pPr>
      <w:r w:rsidRPr="0090056F">
        <w:t>[1][2]</w:t>
      </w:r>
      <w:r w:rsidRPr="0090056F">
        <w:t>对</w:t>
      </w:r>
      <w:r w:rsidRPr="0090056F">
        <w:t>B</w:t>
      </w:r>
      <w:r w:rsidRPr="0090056F">
        <w:t>进行受力分析，当</w:t>
      </w:r>
      <w:r w:rsidRPr="0090056F">
        <w:t>A</w:t>
      </w:r>
      <w:r w:rsidRPr="0090056F">
        <w:t>被拉动时，</w:t>
      </w:r>
      <w:r w:rsidRPr="0090056F">
        <w:t>B</w:t>
      </w:r>
      <w:r w:rsidRPr="0090056F">
        <w:t>受到</w:t>
      </w:r>
      <w:r w:rsidRPr="0090056F">
        <w:t>A</w:t>
      </w:r>
      <w:r w:rsidRPr="0090056F">
        <w:t>对</w:t>
      </w:r>
      <w:r w:rsidRPr="0090056F">
        <w:t>B</w:t>
      </w:r>
      <w:r w:rsidRPr="0090056F">
        <w:t>向右的摩擦力和弹簧测力计</w:t>
      </w:r>
      <w:r w:rsidRPr="0090056F">
        <w:t>a</w:t>
      </w:r>
      <w:r w:rsidRPr="0090056F">
        <w:t>对</w:t>
      </w:r>
      <w:r w:rsidRPr="0090056F">
        <w:t>B</w:t>
      </w:r>
      <w:r w:rsidRPr="0090056F">
        <w:t>向左的拉力，因为</w:t>
      </w:r>
      <w:r w:rsidRPr="0090056F">
        <w:t>B</w:t>
      </w:r>
      <w:r w:rsidRPr="0090056F">
        <w:t>处于静止状态，因此弹簧测力计</w:t>
      </w:r>
      <w:r w:rsidRPr="0090056F">
        <w:t>a</w:t>
      </w:r>
      <w:r w:rsidRPr="0090056F">
        <w:t>的示数等于</w:t>
      </w:r>
      <w:r w:rsidRPr="0090056F">
        <w:t>A</w:t>
      </w:r>
      <w:r w:rsidRPr="0090056F">
        <w:t>、</w:t>
      </w:r>
      <w:r w:rsidRPr="0090056F">
        <w:t>B</w:t>
      </w:r>
      <w:r w:rsidRPr="0090056F">
        <w:t>两物体间的滑动摩擦力，如果物体</w:t>
      </w:r>
      <w:r w:rsidRPr="0090056F">
        <w:t>A</w:t>
      </w:r>
      <w:r w:rsidRPr="0090056F">
        <w:t>做匀速直线运动，则物体</w:t>
      </w:r>
      <w:r w:rsidRPr="0090056F">
        <w:t>A</w:t>
      </w:r>
      <w:r w:rsidRPr="0090056F">
        <w:t>受到弹簧测力计</w:t>
      </w:r>
      <w:r w:rsidRPr="0090056F">
        <w:t>b</w:t>
      </w:r>
      <w:r w:rsidRPr="0090056F">
        <w:t>对</w:t>
      </w:r>
      <w:r w:rsidRPr="0090056F">
        <w:t>A</w:t>
      </w:r>
      <w:r w:rsidRPr="0090056F">
        <w:t>向右的拉力作用和地面、</w:t>
      </w:r>
      <w:r w:rsidRPr="0090056F">
        <w:t>B</w:t>
      </w:r>
      <w:r w:rsidRPr="0090056F">
        <w:t>分别对</w:t>
      </w:r>
      <w:r w:rsidRPr="0090056F">
        <w:t>A</w:t>
      </w:r>
      <w:r w:rsidRPr="0090056F">
        <w:t>向左的摩擦力；并且弹簧测力计</w:t>
      </w:r>
      <w:r w:rsidRPr="0090056F">
        <w:t>b</w:t>
      </w:r>
      <w:r w:rsidRPr="0090056F">
        <w:t>的示数等于两个摩擦力之和，</w:t>
      </w:r>
      <w:r w:rsidRPr="0090056F">
        <w:t>A</w:t>
      </w:r>
      <w:r w:rsidRPr="0090056F">
        <w:t>与地面之间有摩擦力，地面对</w:t>
      </w:r>
      <w:r w:rsidRPr="0090056F">
        <w:t>A</w:t>
      </w:r>
      <w:r w:rsidRPr="0090056F">
        <w:t>的摩擦力</w:t>
      </w:r>
    </w:p>
    <w:p w:rsidR="00A62000" w:rsidRPr="0090056F" w:rsidRDefault="00A62000" w:rsidP="00A62000">
      <w:pPr>
        <w:pStyle w:val="a6"/>
      </w:pPr>
      <w:r w:rsidRPr="0090056F">
        <w:rPr>
          <w:i/>
        </w:rPr>
        <w:t>f</w:t>
      </w:r>
      <w:r w:rsidRPr="0090056F">
        <w:rPr>
          <w:vertAlign w:val="subscript"/>
        </w:rPr>
        <w:t>地</w:t>
      </w:r>
      <w:r w:rsidRPr="0090056F">
        <w:t>=</w:t>
      </w:r>
      <w:r w:rsidRPr="0090056F">
        <w:rPr>
          <w:i/>
        </w:rPr>
        <w:t>F</w:t>
      </w:r>
      <w:r w:rsidRPr="0090056F">
        <w:rPr>
          <w:vertAlign w:val="subscript"/>
        </w:rPr>
        <w:t>拉</w:t>
      </w:r>
      <w:r w:rsidRPr="0090056F">
        <w:t>-</w:t>
      </w:r>
      <w:proofErr w:type="spellStart"/>
      <w:r w:rsidRPr="0090056F">
        <w:rPr>
          <w:i/>
        </w:rPr>
        <w:t>f</w:t>
      </w:r>
      <w:r w:rsidRPr="0090056F">
        <w:rPr>
          <w:vertAlign w:val="subscript"/>
        </w:rPr>
        <w:t>B</w:t>
      </w:r>
      <w:proofErr w:type="spellEnd"/>
      <w:r w:rsidRPr="0090056F">
        <w:t>=120N-50N=70N</w:t>
      </w:r>
    </w:p>
    <w:p w:rsidR="00A62000" w:rsidRPr="0090056F" w:rsidRDefault="00A62000" w:rsidP="00A62000">
      <w:pPr>
        <w:pStyle w:val="a6"/>
      </w:pPr>
      <w:r w:rsidRPr="0090056F">
        <w:t>【点睛】</w:t>
      </w:r>
    </w:p>
    <w:p w:rsidR="00A62000" w:rsidRPr="0090056F" w:rsidRDefault="00A62000" w:rsidP="00A62000">
      <w:pPr>
        <w:pStyle w:val="a6"/>
      </w:pPr>
      <w:r w:rsidRPr="0090056F">
        <w:t>此题主要考查学生对平衡状态的认识和受力分析，此题有点难度，学生不容易想到逐个击破。</w:t>
      </w:r>
    </w:p>
    <w:p w:rsidR="00A62000" w:rsidRPr="0090056F" w:rsidRDefault="00A62000" w:rsidP="00A62000">
      <w:pPr>
        <w:spacing w:line="360" w:lineRule="auto"/>
        <w:jc w:val="left"/>
        <w:textAlignment w:val="center"/>
        <w:rPr>
          <w:szCs w:val="21"/>
        </w:rPr>
      </w:pPr>
      <w:r w:rsidRPr="0090056F">
        <w:rPr>
          <w:szCs w:val="21"/>
        </w:rPr>
        <w:t>27</w:t>
      </w:r>
      <w:r w:rsidRPr="0090056F">
        <w:rPr>
          <w:szCs w:val="21"/>
        </w:rPr>
        <w:t>．（</w:t>
      </w:r>
      <w:r w:rsidRPr="0090056F">
        <w:rPr>
          <w:szCs w:val="21"/>
        </w:rPr>
        <w:t>2020·</w:t>
      </w:r>
      <w:r w:rsidRPr="0090056F">
        <w:rPr>
          <w:szCs w:val="21"/>
        </w:rPr>
        <w:t>江苏盐城市</w:t>
      </w:r>
      <w:r w:rsidRPr="0090056F">
        <w:rPr>
          <w:szCs w:val="21"/>
        </w:rPr>
        <w:t>·</w:t>
      </w:r>
      <w:r w:rsidRPr="0090056F">
        <w:rPr>
          <w:szCs w:val="21"/>
        </w:rPr>
        <w:t>九年级一模）如图，在拉力</w:t>
      </w:r>
      <w:r w:rsidRPr="0090056F">
        <w:rPr>
          <w:i/>
          <w:szCs w:val="21"/>
        </w:rPr>
        <w:t>F</w:t>
      </w:r>
      <w:r w:rsidRPr="0090056F">
        <w:rPr>
          <w:szCs w:val="21"/>
        </w:rPr>
        <w:t>＝</w:t>
      </w:r>
      <w:r w:rsidRPr="0090056F">
        <w:rPr>
          <w:szCs w:val="21"/>
        </w:rPr>
        <w:t>10N</w:t>
      </w:r>
      <w:r w:rsidRPr="0090056F">
        <w:rPr>
          <w:szCs w:val="21"/>
        </w:rPr>
        <w:t>的作用下，物体沿水平面向右做匀速直线运动，物体受到的摩擦力是</w:t>
      </w:r>
      <w:r w:rsidRPr="0090056F">
        <w:rPr>
          <w:szCs w:val="21"/>
          <w:u w:val="single"/>
        </w:rPr>
        <w:t xml:space="preserve">     </w:t>
      </w:r>
      <w:r w:rsidRPr="0090056F">
        <w:rPr>
          <w:szCs w:val="21"/>
        </w:rPr>
        <w:t>N</w:t>
      </w:r>
      <w:r w:rsidRPr="0090056F">
        <w:rPr>
          <w:szCs w:val="21"/>
        </w:rPr>
        <w:t>；当撤去拉力</w:t>
      </w:r>
      <w:r w:rsidRPr="0090056F">
        <w:rPr>
          <w:i/>
          <w:szCs w:val="21"/>
        </w:rPr>
        <w:t>F</w:t>
      </w:r>
      <w:r w:rsidRPr="0090056F">
        <w:rPr>
          <w:szCs w:val="21"/>
        </w:rPr>
        <w:t>时，物体将</w:t>
      </w:r>
      <w:r w:rsidRPr="0090056F">
        <w:rPr>
          <w:szCs w:val="21"/>
          <w:u w:val="single"/>
        </w:rPr>
        <w:t xml:space="preserve">     </w:t>
      </w:r>
      <w:r w:rsidRPr="0090056F">
        <w:rPr>
          <w:szCs w:val="21"/>
        </w:rPr>
        <w:t>，此时，假设重力突然消失，在不计空气阻力的情况下，物体将</w:t>
      </w:r>
      <w:r w:rsidRPr="0090056F">
        <w:rPr>
          <w:szCs w:val="21"/>
          <w:u w:val="single"/>
        </w:rPr>
        <w:t xml:space="preserve">     </w:t>
      </w:r>
      <w:r w:rsidRPr="0090056F">
        <w:rPr>
          <w:szCs w:val="21"/>
        </w:rPr>
        <w:t>（以上两空选填</w:t>
      </w:r>
      <w:r w:rsidRPr="0090056F">
        <w:rPr>
          <w:szCs w:val="21"/>
        </w:rPr>
        <w:t>“</w:t>
      </w:r>
      <w:r w:rsidRPr="0090056F">
        <w:rPr>
          <w:szCs w:val="21"/>
        </w:rPr>
        <w:t>保持静止状态</w:t>
      </w:r>
      <w:r w:rsidRPr="0090056F">
        <w:rPr>
          <w:szCs w:val="21"/>
        </w:rPr>
        <w:t>”</w:t>
      </w:r>
      <w:r w:rsidRPr="0090056F">
        <w:rPr>
          <w:szCs w:val="21"/>
        </w:rPr>
        <w:t>、</w:t>
      </w:r>
      <w:r w:rsidRPr="0090056F">
        <w:rPr>
          <w:szCs w:val="21"/>
        </w:rPr>
        <w:t>“</w:t>
      </w:r>
      <w:r w:rsidRPr="0090056F">
        <w:rPr>
          <w:szCs w:val="21"/>
        </w:rPr>
        <w:t>做减速直线运动</w:t>
      </w:r>
      <w:r w:rsidRPr="0090056F">
        <w:rPr>
          <w:szCs w:val="21"/>
        </w:rPr>
        <w:t>”</w:t>
      </w:r>
      <w:r w:rsidRPr="0090056F">
        <w:rPr>
          <w:szCs w:val="21"/>
        </w:rPr>
        <w:t>或</w:t>
      </w:r>
      <w:r w:rsidRPr="0090056F">
        <w:rPr>
          <w:szCs w:val="21"/>
        </w:rPr>
        <w:t>“</w:t>
      </w:r>
      <w:r w:rsidRPr="0090056F">
        <w:rPr>
          <w:szCs w:val="21"/>
        </w:rPr>
        <w:t>做匀速直线运动</w:t>
      </w:r>
      <w:r w:rsidRPr="0090056F">
        <w:rPr>
          <w:szCs w:val="21"/>
        </w:rPr>
        <w:t>”</w:t>
      </w:r>
      <w:r w:rsidRPr="0090056F">
        <w:rPr>
          <w:szCs w:val="21"/>
        </w:rPr>
        <w:t>）．</w:t>
      </w:r>
    </w:p>
    <w:p w:rsidR="00A62000" w:rsidRPr="0090056F" w:rsidRDefault="00A62000" w:rsidP="00A62000">
      <w:pPr>
        <w:spacing w:line="360" w:lineRule="auto"/>
        <w:jc w:val="left"/>
        <w:textAlignment w:val="center"/>
        <w:rPr>
          <w:szCs w:val="21"/>
        </w:rPr>
      </w:pPr>
      <w:r>
        <w:rPr>
          <w:noProof/>
          <w:szCs w:val="21"/>
        </w:rPr>
        <w:drawing>
          <wp:inline distT="0" distB="0" distL="0" distR="0">
            <wp:extent cx="1069975" cy="836930"/>
            <wp:effectExtent l="0" t="0" r="0" b="127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69975" cy="836930"/>
                    </a:xfrm>
                    <a:prstGeom prst="rect">
                      <a:avLst/>
                    </a:prstGeom>
                    <a:noFill/>
                    <a:ln>
                      <a:noFill/>
                    </a:ln>
                  </pic:spPr>
                </pic:pic>
              </a:graphicData>
            </a:graphic>
          </wp:inline>
        </w:drawing>
      </w:r>
    </w:p>
    <w:p w:rsidR="00A62000" w:rsidRPr="0090056F" w:rsidRDefault="00A62000" w:rsidP="00A62000">
      <w:pPr>
        <w:pStyle w:val="a6"/>
      </w:pPr>
      <w:r w:rsidRPr="0090056F">
        <w:t>【答案】</w:t>
      </w:r>
      <w:r w:rsidRPr="0090056F">
        <w:t xml:space="preserve">10    </w:t>
      </w:r>
      <w:r w:rsidRPr="0090056F">
        <w:t>做减速运动</w:t>
      </w:r>
      <w:r w:rsidRPr="0090056F">
        <w:t xml:space="preserve">    </w:t>
      </w:r>
      <w:r w:rsidRPr="0090056F">
        <w:t>做匀速直线运动</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在拉力</w:t>
      </w:r>
      <w:r w:rsidRPr="0090056F">
        <w:rPr>
          <w:i/>
        </w:rPr>
        <w:t>F</w:t>
      </w:r>
      <w:r w:rsidRPr="0090056F">
        <w:t>＝</w:t>
      </w:r>
      <w:r w:rsidRPr="0090056F">
        <w:t>10N</w:t>
      </w:r>
      <w:r w:rsidRPr="0090056F">
        <w:t>的作用下，物体沿水平面向右做匀速直线运动，由物体受到的摩擦力与拉力是一对平衡力，为</w:t>
      </w:r>
      <w:r w:rsidRPr="0090056F">
        <w:t>10N</w:t>
      </w:r>
      <w:r w:rsidRPr="0090056F">
        <w:t>；当撤去拉力</w:t>
      </w:r>
      <w:r w:rsidRPr="0090056F">
        <w:rPr>
          <w:i/>
        </w:rPr>
        <w:t>F</w:t>
      </w:r>
      <w:r w:rsidRPr="0090056F">
        <w:t>时，物体只受摩擦力的作用，受力不平衡，故物体将</w:t>
      </w:r>
      <w:r w:rsidRPr="0090056F">
        <w:lastRenderedPageBreak/>
        <w:t>做减速运动，此时，假设重力突然消失，由压力消失，摩擦力也消失，物体在水平方向上不受力的作用，在不计空气阻力的情况下，物体由于惯性，将保持力消失瞬间的运动状态不变，做匀速直线运动．</w:t>
      </w:r>
    </w:p>
    <w:p w:rsidR="00A62000" w:rsidRPr="0090056F" w:rsidRDefault="00A62000" w:rsidP="00A62000">
      <w:pPr>
        <w:spacing w:line="360" w:lineRule="auto"/>
        <w:jc w:val="left"/>
        <w:textAlignment w:val="center"/>
        <w:rPr>
          <w:szCs w:val="21"/>
        </w:rPr>
      </w:pPr>
      <w:r w:rsidRPr="0090056F">
        <w:rPr>
          <w:szCs w:val="21"/>
        </w:rPr>
        <w:t>28</w:t>
      </w:r>
      <w:r w:rsidRPr="0090056F">
        <w:rPr>
          <w:szCs w:val="21"/>
        </w:rPr>
        <w:t>．（</w:t>
      </w:r>
      <w:r w:rsidRPr="0090056F">
        <w:rPr>
          <w:szCs w:val="21"/>
        </w:rPr>
        <w:t>2020·</w:t>
      </w:r>
      <w:r w:rsidRPr="0090056F">
        <w:rPr>
          <w:szCs w:val="21"/>
        </w:rPr>
        <w:t>江苏扬州市</w:t>
      </w:r>
      <w:r w:rsidRPr="0090056F">
        <w:rPr>
          <w:szCs w:val="21"/>
        </w:rPr>
        <w:t>·</w:t>
      </w:r>
      <w:r w:rsidRPr="0090056F">
        <w:rPr>
          <w:szCs w:val="21"/>
        </w:rPr>
        <w:t>九年级三模）对着衣服用力拍打几下，就能把粘在衣服上尘土抖掉。这是因为用手拍打衣服时，衣服在手的力的作用下向前运动，而尘土由于</w:t>
      </w:r>
      <w:r w:rsidRPr="0090056F">
        <w:rPr>
          <w:szCs w:val="21"/>
          <w:u w:val="single"/>
        </w:rPr>
        <w:t xml:space="preserve">    </w:t>
      </w:r>
      <w:r w:rsidRPr="0090056F">
        <w:rPr>
          <w:szCs w:val="21"/>
        </w:rPr>
        <w:t>，还保持原来的</w:t>
      </w:r>
      <w:r w:rsidRPr="0090056F">
        <w:rPr>
          <w:szCs w:val="21"/>
          <w:u w:val="single"/>
        </w:rPr>
        <w:t xml:space="preserve">    </w:t>
      </w:r>
      <w:r w:rsidRPr="0090056F">
        <w:rPr>
          <w:szCs w:val="21"/>
        </w:rPr>
        <w:t>状态，同时在</w:t>
      </w:r>
      <w:r w:rsidRPr="0090056F">
        <w:rPr>
          <w:szCs w:val="21"/>
          <w:u w:val="single"/>
        </w:rPr>
        <w:t xml:space="preserve">    </w:t>
      </w:r>
      <w:r w:rsidRPr="0090056F">
        <w:rPr>
          <w:szCs w:val="21"/>
        </w:rPr>
        <w:t>的作用下落到地上，所以尘土从衣服中分离开。</w:t>
      </w:r>
    </w:p>
    <w:p w:rsidR="00A62000" w:rsidRPr="0090056F" w:rsidRDefault="00A62000" w:rsidP="00A62000">
      <w:pPr>
        <w:pStyle w:val="a6"/>
      </w:pPr>
      <w:r w:rsidRPr="0090056F">
        <w:t>【答案】惯性</w:t>
      </w:r>
      <w:r w:rsidRPr="0090056F">
        <w:t xml:space="preserve">    </w:t>
      </w:r>
      <w:r w:rsidRPr="0090056F">
        <w:t>静止</w:t>
      </w:r>
      <w:r w:rsidRPr="0090056F">
        <w:t xml:space="preserve">    </w:t>
      </w:r>
      <w:r w:rsidRPr="0090056F">
        <w:t>重力</w:t>
      </w:r>
      <w:r w:rsidRPr="0090056F">
        <w:t xml:space="preserve">    </w:t>
      </w:r>
    </w:p>
    <w:p w:rsidR="00A62000" w:rsidRPr="0090056F" w:rsidRDefault="00A62000" w:rsidP="00A62000">
      <w:pPr>
        <w:pStyle w:val="a6"/>
      </w:pPr>
      <w:r w:rsidRPr="0090056F">
        <w:t>【详解】</w:t>
      </w:r>
    </w:p>
    <w:p w:rsidR="00A62000" w:rsidRPr="0090056F" w:rsidRDefault="00A62000" w:rsidP="00A62000">
      <w:pPr>
        <w:pStyle w:val="a6"/>
      </w:pPr>
      <w:r w:rsidRPr="0090056F">
        <w:t>[1][2][3]</w:t>
      </w:r>
      <w:r w:rsidRPr="0090056F">
        <w:t>抖动衣服时，衣服在力的作用下受力运动，而尘土由于惯性要保持原来的静止状态，最终尘土由于受到重力的作用，所以最终会落到地面，所以衣服就和尘土分离了。</w:t>
      </w:r>
    </w:p>
    <w:p w:rsidR="00A62000" w:rsidRPr="0090056F" w:rsidRDefault="00A62000" w:rsidP="00A62000">
      <w:pPr>
        <w:spacing w:before="150" w:line="360" w:lineRule="auto"/>
        <w:jc w:val="left"/>
        <w:textAlignment w:val="center"/>
        <w:rPr>
          <w:szCs w:val="21"/>
        </w:rPr>
      </w:pPr>
      <w:r w:rsidRPr="0090056F">
        <w:rPr>
          <w:szCs w:val="21"/>
        </w:rPr>
        <w:t>29</w:t>
      </w:r>
      <w:r w:rsidRPr="0090056F">
        <w:rPr>
          <w:szCs w:val="21"/>
        </w:rPr>
        <w:t>．（</w:t>
      </w:r>
      <w:r w:rsidRPr="0090056F">
        <w:rPr>
          <w:szCs w:val="21"/>
        </w:rPr>
        <w:t>2020·</w:t>
      </w:r>
      <w:r w:rsidRPr="0090056F">
        <w:rPr>
          <w:szCs w:val="21"/>
        </w:rPr>
        <w:t>江苏常州市）如图所示，轻质弹簧竖直放置，下端固定于地面，上端位于</w:t>
      </w:r>
      <w:r w:rsidRPr="0090056F">
        <w:rPr>
          <w:i/>
          <w:szCs w:val="21"/>
        </w:rPr>
        <w:t>O</w:t>
      </w:r>
      <w:r w:rsidRPr="0090056F">
        <w:rPr>
          <w:szCs w:val="21"/>
        </w:rPr>
        <w:t>点时弹簧恰好不发生形变现将一小球放在弹簧上端，再用力向下把小球压至图中</w:t>
      </w:r>
      <w:r w:rsidRPr="0090056F">
        <w:rPr>
          <w:i/>
          <w:szCs w:val="21"/>
        </w:rPr>
        <w:t>A</w:t>
      </w:r>
      <w:r w:rsidRPr="0090056F">
        <w:rPr>
          <w:szCs w:val="21"/>
        </w:rPr>
        <w:t>位置后由静止释放，小球将竖直向上运动并脱离弹簧，不计空气阻力：</w:t>
      </w:r>
    </w:p>
    <w:p w:rsidR="00A62000" w:rsidRPr="0090056F" w:rsidRDefault="00A62000" w:rsidP="00A62000">
      <w:pPr>
        <w:spacing w:line="360" w:lineRule="auto"/>
        <w:jc w:val="left"/>
        <w:textAlignment w:val="center"/>
        <w:rPr>
          <w:szCs w:val="21"/>
        </w:rPr>
      </w:pPr>
      <w:r>
        <w:rPr>
          <w:noProof/>
          <w:szCs w:val="21"/>
        </w:rPr>
        <w:drawing>
          <wp:inline distT="0" distB="0" distL="0" distR="0">
            <wp:extent cx="431165" cy="1173480"/>
            <wp:effectExtent l="0" t="0" r="6985" b="762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1165" cy="1173480"/>
                    </a:xfrm>
                    <a:prstGeom prst="rect">
                      <a:avLst/>
                    </a:prstGeom>
                    <a:noFill/>
                    <a:ln>
                      <a:noFill/>
                    </a:ln>
                  </pic:spPr>
                </pic:pic>
              </a:graphicData>
            </a:graphic>
          </wp:inline>
        </w:drawing>
      </w:r>
    </w:p>
    <w:p w:rsidR="00A62000" w:rsidRPr="0090056F" w:rsidRDefault="00A62000" w:rsidP="00A62000">
      <w:pPr>
        <w:spacing w:line="360" w:lineRule="auto"/>
        <w:jc w:val="left"/>
        <w:textAlignment w:val="center"/>
        <w:rPr>
          <w:szCs w:val="21"/>
        </w:rPr>
      </w:pPr>
      <w:r w:rsidRPr="0090056F">
        <w:rPr>
          <w:szCs w:val="21"/>
        </w:rPr>
        <w:t>(1)</w:t>
      </w:r>
      <w:r w:rsidRPr="0090056F">
        <w:rPr>
          <w:szCs w:val="21"/>
        </w:rPr>
        <w:t>小球被释放瞬间，所受重力</w:t>
      </w:r>
      <w:r w:rsidRPr="0090056F">
        <w:rPr>
          <w:szCs w:val="21"/>
          <w:u w:val="single"/>
        </w:rPr>
        <w:t xml:space="preserve">         </w:t>
      </w:r>
      <w:r w:rsidRPr="0090056F">
        <w:rPr>
          <w:szCs w:val="21"/>
        </w:rPr>
        <w:t>（填</w:t>
      </w:r>
      <w:r w:rsidRPr="0090056F">
        <w:rPr>
          <w:szCs w:val="21"/>
        </w:rPr>
        <w:t>“</w:t>
      </w:r>
      <w:r w:rsidRPr="0090056F">
        <w:rPr>
          <w:szCs w:val="21"/>
        </w:rPr>
        <w:t>大于</w:t>
      </w:r>
      <w:r w:rsidRPr="0090056F">
        <w:rPr>
          <w:szCs w:val="21"/>
        </w:rPr>
        <w:t>““</w:t>
      </w:r>
      <w:r w:rsidRPr="0090056F">
        <w:rPr>
          <w:szCs w:val="21"/>
        </w:rPr>
        <w:t>等于</w:t>
      </w:r>
      <w:r w:rsidRPr="0090056F">
        <w:rPr>
          <w:szCs w:val="21"/>
        </w:rPr>
        <w:t>”</w:t>
      </w:r>
      <w:r w:rsidRPr="0090056F">
        <w:rPr>
          <w:szCs w:val="21"/>
        </w:rPr>
        <w:t>或</w:t>
      </w:r>
      <w:r w:rsidRPr="0090056F">
        <w:rPr>
          <w:szCs w:val="21"/>
        </w:rPr>
        <w:t>“</w:t>
      </w:r>
      <w:r w:rsidRPr="0090056F">
        <w:rPr>
          <w:szCs w:val="21"/>
        </w:rPr>
        <w:t>小于</w:t>
      </w:r>
      <w:r w:rsidRPr="0090056F">
        <w:rPr>
          <w:szCs w:val="21"/>
        </w:rPr>
        <w:t>”</w:t>
      </w:r>
      <w:r w:rsidRPr="0090056F">
        <w:rPr>
          <w:szCs w:val="21"/>
        </w:rPr>
        <w:t>）弹簧弹力。运动至最高点时，受</w:t>
      </w:r>
      <w:r w:rsidRPr="0090056F">
        <w:rPr>
          <w:szCs w:val="21"/>
          <w:u w:val="single"/>
        </w:rPr>
        <w:t xml:space="preserve">         </w:t>
      </w:r>
      <w:r w:rsidRPr="0090056F">
        <w:rPr>
          <w:szCs w:val="21"/>
        </w:rPr>
        <w:t>（填</w:t>
      </w:r>
      <w:r w:rsidRPr="0090056F">
        <w:rPr>
          <w:szCs w:val="21"/>
        </w:rPr>
        <w:t>“</w:t>
      </w:r>
      <w:r w:rsidRPr="0090056F">
        <w:rPr>
          <w:szCs w:val="21"/>
        </w:rPr>
        <w:t>平衡カ</w:t>
      </w:r>
      <w:r w:rsidRPr="0090056F">
        <w:rPr>
          <w:szCs w:val="21"/>
        </w:rPr>
        <w:t>”</w:t>
      </w:r>
      <w:r w:rsidRPr="0090056F">
        <w:rPr>
          <w:szCs w:val="21"/>
        </w:rPr>
        <w:t>成</w:t>
      </w:r>
      <w:r w:rsidRPr="0090056F">
        <w:rPr>
          <w:szCs w:val="21"/>
        </w:rPr>
        <w:t>“</w:t>
      </w:r>
      <w:r w:rsidRPr="0090056F">
        <w:rPr>
          <w:szCs w:val="21"/>
        </w:rPr>
        <w:t>非平衡力</w:t>
      </w:r>
      <w:r w:rsidRPr="0090056F">
        <w:rPr>
          <w:szCs w:val="21"/>
        </w:rPr>
        <w:t>”</w:t>
      </w:r>
      <w:r w:rsidRPr="0090056F">
        <w:rPr>
          <w:szCs w:val="21"/>
        </w:rPr>
        <w:t>）作用；</w:t>
      </w:r>
    </w:p>
    <w:p w:rsidR="00A62000" w:rsidRPr="0090056F" w:rsidRDefault="00A62000" w:rsidP="00A62000">
      <w:pPr>
        <w:spacing w:line="360" w:lineRule="auto"/>
        <w:jc w:val="left"/>
        <w:textAlignment w:val="center"/>
        <w:rPr>
          <w:szCs w:val="21"/>
        </w:rPr>
      </w:pPr>
      <w:r w:rsidRPr="0090056F">
        <w:rPr>
          <w:szCs w:val="21"/>
        </w:rPr>
        <w:t>(2)</w:t>
      </w:r>
      <w:r w:rsidRPr="0090056F">
        <w:rPr>
          <w:szCs w:val="21"/>
        </w:rPr>
        <w:t>从</w:t>
      </w:r>
      <w:r w:rsidRPr="0090056F">
        <w:rPr>
          <w:i/>
          <w:szCs w:val="21"/>
        </w:rPr>
        <w:t>A</w:t>
      </w:r>
      <w:r w:rsidRPr="0090056F">
        <w:rPr>
          <w:szCs w:val="21"/>
        </w:rPr>
        <w:t>点向上运动到</w:t>
      </w:r>
      <w:r w:rsidRPr="0090056F">
        <w:rPr>
          <w:i/>
          <w:szCs w:val="21"/>
        </w:rPr>
        <w:t>O</w:t>
      </w:r>
      <w:r w:rsidRPr="0090056F">
        <w:rPr>
          <w:szCs w:val="21"/>
        </w:rPr>
        <w:t>点的过程中，小球所受重力的功率</w:t>
      </w:r>
      <w:r w:rsidRPr="0090056F">
        <w:rPr>
          <w:szCs w:val="21"/>
          <w:u w:val="single"/>
        </w:rPr>
        <w:t xml:space="preserve">         </w:t>
      </w:r>
      <w:r w:rsidRPr="0090056F">
        <w:rPr>
          <w:szCs w:val="21"/>
        </w:rPr>
        <w:t>。（填字母）</w:t>
      </w:r>
    </w:p>
    <w:p w:rsidR="00A62000" w:rsidRPr="0090056F" w:rsidRDefault="00A62000" w:rsidP="00A62000">
      <w:pPr>
        <w:spacing w:line="360" w:lineRule="auto"/>
        <w:jc w:val="left"/>
        <w:textAlignment w:val="center"/>
        <w:rPr>
          <w:szCs w:val="21"/>
        </w:rPr>
      </w:pPr>
      <w:r w:rsidRPr="0090056F">
        <w:rPr>
          <w:szCs w:val="21"/>
        </w:rPr>
        <w:t>A</w:t>
      </w:r>
      <w:r w:rsidRPr="0090056F">
        <w:rPr>
          <w:szCs w:val="21"/>
        </w:rPr>
        <w:t>．增大</w:t>
      </w:r>
      <w:r w:rsidRPr="0090056F">
        <w:rPr>
          <w:szCs w:val="21"/>
        </w:rPr>
        <w:t xml:space="preserve">    B</w:t>
      </w:r>
      <w:r w:rsidRPr="0090056F">
        <w:rPr>
          <w:szCs w:val="21"/>
        </w:rPr>
        <w:t>．减小</w:t>
      </w:r>
      <w:r w:rsidRPr="0090056F">
        <w:rPr>
          <w:szCs w:val="21"/>
        </w:rPr>
        <w:t xml:space="preserve">    C</w:t>
      </w:r>
      <w:r w:rsidRPr="0090056F">
        <w:rPr>
          <w:szCs w:val="21"/>
        </w:rPr>
        <w:t>．先增大后减小</w:t>
      </w:r>
      <w:r w:rsidRPr="0090056F">
        <w:rPr>
          <w:szCs w:val="21"/>
        </w:rPr>
        <w:t xml:space="preserve">    D</w:t>
      </w:r>
      <w:r w:rsidRPr="0090056F">
        <w:rPr>
          <w:szCs w:val="21"/>
        </w:rPr>
        <w:t>．先减小后增大</w:t>
      </w:r>
    </w:p>
    <w:p w:rsidR="00A62000" w:rsidRPr="0090056F" w:rsidRDefault="00A62000" w:rsidP="00A62000">
      <w:pPr>
        <w:pStyle w:val="a6"/>
      </w:pPr>
      <w:r w:rsidRPr="0090056F">
        <w:t>【答案】小于</w:t>
      </w:r>
      <w:r w:rsidRPr="0090056F">
        <w:t xml:space="preserve">    </w:t>
      </w:r>
      <w:r w:rsidRPr="0090056F">
        <w:t>非平衡力</w:t>
      </w:r>
      <w:r w:rsidRPr="0090056F">
        <w:t xml:space="preserve">    C    </w:t>
      </w:r>
    </w:p>
    <w:p w:rsidR="00A62000" w:rsidRPr="0090056F" w:rsidRDefault="00A62000" w:rsidP="00A62000">
      <w:pPr>
        <w:pStyle w:val="a6"/>
      </w:pPr>
      <w:r w:rsidRPr="0090056F">
        <w:t>【详解】</w:t>
      </w:r>
    </w:p>
    <w:p w:rsidR="00A62000" w:rsidRPr="0090056F" w:rsidRDefault="00A62000" w:rsidP="00A62000">
      <w:pPr>
        <w:pStyle w:val="a6"/>
      </w:pPr>
      <w:r w:rsidRPr="0090056F">
        <w:t>(1)[1]</w:t>
      </w:r>
      <w:r w:rsidRPr="0090056F">
        <w:t>小球被释放瞬间，小球由静止变为向上运动，由于力可以改变物体的运动状态，所以小球受到向上的合力，即小球所受重力小于弹簧弹力。</w:t>
      </w:r>
    </w:p>
    <w:p w:rsidR="00A62000" w:rsidRPr="0090056F" w:rsidRDefault="00A62000" w:rsidP="00A62000">
      <w:pPr>
        <w:pStyle w:val="a6"/>
      </w:pPr>
      <w:r w:rsidRPr="0090056F">
        <w:t xml:space="preserve">[2] </w:t>
      </w:r>
      <w:r w:rsidRPr="0090056F">
        <w:t>不计空气阻力，小球在最高点时只受重力作用，不是平衡状态，受非平衡力作用。</w:t>
      </w:r>
    </w:p>
    <w:p w:rsidR="00A62000" w:rsidRPr="0090056F" w:rsidRDefault="00A62000" w:rsidP="00A62000">
      <w:pPr>
        <w:pStyle w:val="a6"/>
      </w:pPr>
      <w:r w:rsidRPr="0090056F">
        <w:t>(2)[3]</w:t>
      </w:r>
      <w:r w:rsidRPr="0090056F">
        <w:t>由公式</w:t>
      </w:r>
      <w:r w:rsidRPr="0090056F">
        <w:object w:dxaOrig="735" w:dyaOrig="285">
          <v:shape id="_x0000_i1026" type="#_x0000_t75" alt="eqIdabca3a6bf1cd42079bd7f8c288bc83c3" style="width:36.75pt;height:14.25pt" o:ole="">
            <v:imagedata r:id="rId30" o:title="eqIdabca3a6bf1cd42079bd7f8c288bc83c3"/>
          </v:shape>
          <o:OLEObject Type="Embed" ProgID="Equation.DSMT4" ShapeID="_x0000_i1026" DrawAspect="Content" ObjectID="_1679903263" r:id="rId31"/>
        </w:object>
      </w:r>
      <w:r w:rsidRPr="0090056F">
        <w:t>知小球所受重力的功率</w:t>
      </w:r>
    </w:p>
    <w:p w:rsidR="00A62000" w:rsidRPr="0090056F" w:rsidRDefault="00A62000" w:rsidP="00A62000">
      <w:pPr>
        <w:pStyle w:val="a6"/>
      </w:pPr>
      <w:r w:rsidRPr="0090056F">
        <w:object w:dxaOrig="765" w:dyaOrig="285">
          <v:shape id="_x0000_i1027" type="#_x0000_t75" alt="eqId551fe51192c44dd3985d33db0d7f019f" style="width:38.25pt;height:14.25pt" o:ole="">
            <v:imagedata r:id="rId32" o:title="eqId551fe51192c44dd3985d33db0d7f019f"/>
          </v:shape>
          <o:OLEObject Type="Embed" ProgID="Equation.DSMT4" ShapeID="_x0000_i1027" DrawAspect="Content" ObjectID="_1679903264" r:id="rId33"/>
        </w:object>
      </w:r>
    </w:p>
    <w:p w:rsidR="00A62000" w:rsidRPr="0090056F" w:rsidRDefault="00A62000" w:rsidP="00A62000">
      <w:pPr>
        <w:pStyle w:val="a6"/>
      </w:pPr>
      <w:r w:rsidRPr="0090056F">
        <w:t>从</w:t>
      </w:r>
      <w:r w:rsidRPr="0090056F">
        <w:rPr>
          <w:i/>
        </w:rPr>
        <w:t>A</w:t>
      </w:r>
      <w:r w:rsidRPr="0090056F">
        <w:t>点向上运动到</w:t>
      </w:r>
      <w:r w:rsidRPr="0090056F">
        <w:rPr>
          <w:i/>
        </w:rPr>
        <w:t>O</w:t>
      </w:r>
      <w:r w:rsidRPr="0090056F">
        <w:t>点的过程中，小球的速度先增大后减小，重力不变，所以功率先增大后减小。</w:t>
      </w:r>
    </w:p>
    <w:p w:rsidR="00A62000" w:rsidRPr="0090056F" w:rsidRDefault="00A62000" w:rsidP="00A62000">
      <w:pPr>
        <w:pStyle w:val="a6"/>
      </w:pPr>
    </w:p>
    <w:p w:rsidR="00A62000" w:rsidRPr="0090056F" w:rsidRDefault="00A62000" w:rsidP="00A62000">
      <w:pPr>
        <w:pStyle w:val="a6"/>
      </w:pPr>
    </w:p>
    <w:p w:rsidR="00A62000" w:rsidRPr="008E443F" w:rsidRDefault="00A62000" w:rsidP="00A62000">
      <w:pPr>
        <w:pStyle w:val="a6"/>
      </w:pPr>
    </w:p>
    <w:p w:rsidR="007F6749" w:rsidRPr="00A62000" w:rsidRDefault="007F6749" w:rsidP="00A62000"/>
    <w:sectPr w:rsidR="007F6749" w:rsidRPr="00A62000">
      <w:headerReference w:type="default" r:id="rId3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112B" w:rsidRDefault="0027112B" w:rsidP="00501730">
      <w:r>
        <w:separator/>
      </w:r>
    </w:p>
  </w:endnote>
  <w:endnote w:type="continuationSeparator" w:id="0">
    <w:p w:rsidR="0027112B" w:rsidRDefault="0027112B"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112B" w:rsidRDefault="0027112B" w:rsidP="00501730">
      <w:r>
        <w:separator/>
      </w:r>
    </w:p>
  </w:footnote>
  <w:footnote w:type="continuationSeparator" w:id="0">
    <w:p w:rsidR="0027112B" w:rsidRDefault="0027112B"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1746A4"/>
    <w:rsid w:val="0027112B"/>
    <w:rsid w:val="0037207F"/>
    <w:rsid w:val="00501730"/>
    <w:rsid w:val="00663438"/>
    <w:rsid w:val="0073672A"/>
    <w:rsid w:val="007954F8"/>
    <w:rsid w:val="007F6749"/>
    <w:rsid w:val="00A62000"/>
    <w:rsid w:val="00D52A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oleObject" Target="embeddings/oleObject3.bin"/><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2.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wmf"/><Relationship Id="rId32" Type="http://schemas.openxmlformats.org/officeDocument/2006/relationships/image" Target="media/image24.w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image" Target="media/image23.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755</Words>
  <Characters>10006</Characters>
  <Application>Microsoft Office Word</Application>
  <DocSecurity>0</DocSecurity>
  <Lines>83</Lines>
  <Paragraphs>23</Paragraphs>
  <ScaleCrop>false</ScaleCrop>
  <Company>China</Company>
  <LinksUpToDate>false</LinksUpToDate>
  <CharactersWithSpaces>11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01:00Z</dcterms:created>
  <dcterms:modified xsi:type="dcterms:W3CDTF">2021-04-14T03:01:00Z</dcterms:modified>
</cp:coreProperties>
</file>